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B186A7" w14:textId="6DF83F56" w:rsidR="00C615A3" w:rsidRPr="00A70415" w:rsidRDefault="005B32F5" w:rsidP="00C615A3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C615A3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SỞ </w:t>
      </w:r>
      <w:r w:rsidR="00285EFE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>G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>D</w:t>
      </w:r>
      <w:r w:rsidR="00285EFE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&amp;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ĐT</w:t>
      </w:r>
      <w:r w:rsidR="00C615A3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P</w:t>
      </w:r>
      <w:r w:rsidR="00285EFE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>.</w:t>
      </w:r>
      <w:r w:rsidR="00C615A3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HỒ CHÍ MINH    </w:t>
      </w:r>
      <w:r w:rsidR="00285EFE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C615A3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ĐỀ </w:t>
      </w:r>
      <w:r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KIỂM TRA </w:t>
      </w:r>
      <w:r w:rsidR="00DC5E1C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  <w:r w:rsidR="00F85C8D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HỌC KỲ</w:t>
      </w:r>
      <w:r w:rsidR="00333DBF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  <w:r w:rsidR="00B97B82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2</w:t>
      </w:r>
      <w:r w:rsidR="00C615A3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  <w:r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NĂM HỌC </w:t>
      </w:r>
      <w:r w:rsidR="00C615A3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20</w:t>
      </w:r>
      <w:r w:rsidR="00595EF4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2</w:t>
      </w:r>
      <w:r w:rsidR="00DC5E1C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1</w:t>
      </w:r>
      <w:r w:rsidR="00C615A3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– 20</w:t>
      </w:r>
      <w:r w:rsidR="00595EF4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2</w:t>
      </w:r>
      <w:r w:rsidR="00DC5E1C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2</w:t>
      </w:r>
    </w:p>
    <w:p w14:paraId="2F877BB4" w14:textId="36BB8E5F" w:rsidR="00C615A3" w:rsidRPr="00A70415" w:rsidRDefault="00C615A3" w:rsidP="00C615A3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A70415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TRƯỜNG THPT NGUYỄN TRÃI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        </w:t>
      </w:r>
      <w:r w:rsidR="001A6AE9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5B32F5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MÔN: </w:t>
      </w:r>
      <w:r w:rsidR="00B97B82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>TOÁN</w:t>
      </w:r>
      <w:r w:rsidR="005B32F5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ab/>
      </w:r>
      <w:r w:rsidR="00ED19F4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ab/>
      </w:r>
      <w:r w:rsidR="006A68A7" w:rsidRPr="00A7041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KHỐI</w:t>
      </w:r>
      <w:r w:rsidR="005B32F5" w:rsidRPr="00A7041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:</w:t>
      </w:r>
      <w:r w:rsidR="00B97B82" w:rsidRPr="00A7041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10</w:t>
      </w:r>
    </w:p>
    <w:p w14:paraId="7BA1635B" w14:textId="717F6F0D" w:rsidR="00C615A3" w:rsidRPr="00A70415" w:rsidRDefault="00C615A3" w:rsidP="00C615A3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 w:cs="Times New Roman"/>
          <w:i/>
          <w:iCs/>
          <w:sz w:val="26"/>
          <w:szCs w:val="26"/>
          <w:lang w:val="pt-BR"/>
        </w:rPr>
      </w:pP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285EFE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</w:t>
      </w:r>
      <w:r w:rsidR="006A68A7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            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----oOo----                         </w:t>
      </w:r>
      <w:r w:rsidR="006A68A7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   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</w:t>
      </w:r>
      <w:r w:rsidR="00285EFE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595EF4"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</w:t>
      </w:r>
      <w:r w:rsidRPr="00A70415">
        <w:rPr>
          <w:rFonts w:ascii="Times New Roman" w:eastAsia="Times New Roman" w:hAnsi="Times New Roman" w:cs="Times New Roman"/>
          <w:i/>
          <w:iCs/>
          <w:sz w:val="26"/>
          <w:szCs w:val="26"/>
          <w:lang w:val="pt-BR"/>
        </w:rPr>
        <w:t xml:space="preserve">Thời gian: </w:t>
      </w:r>
      <w:r w:rsidR="00B97B82" w:rsidRPr="00A70415">
        <w:rPr>
          <w:rFonts w:ascii="Times New Roman" w:eastAsia="Times New Roman" w:hAnsi="Times New Roman" w:cs="Times New Roman"/>
          <w:i/>
          <w:iCs/>
          <w:sz w:val="26"/>
          <w:szCs w:val="26"/>
          <w:lang w:val="pt-BR"/>
        </w:rPr>
        <w:t>90</w:t>
      </w:r>
      <w:r w:rsidR="00333DBF" w:rsidRPr="00A70415">
        <w:rPr>
          <w:rFonts w:ascii="Times New Roman" w:eastAsia="Times New Roman" w:hAnsi="Times New Roman" w:cs="Times New Roman"/>
          <w:i/>
          <w:iCs/>
          <w:sz w:val="26"/>
          <w:szCs w:val="26"/>
          <w:lang w:val="pt-BR"/>
        </w:rPr>
        <w:t xml:space="preserve"> </w:t>
      </w:r>
      <w:r w:rsidRPr="00A70415">
        <w:rPr>
          <w:rFonts w:ascii="Times New Roman" w:eastAsia="Times New Roman" w:hAnsi="Times New Roman" w:cs="Times New Roman"/>
          <w:i/>
          <w:iCs/>
          <w:sz w:val="26"/>
          <w:szCs w:val="26"/>
          <w:lang w:val="pt-BR"/>
        </w:rPr>
        <w:t>phút (không kể thời gian phát đề)</w:t>
      </w:r>
    </w:p>
    <w:p w14:paraId="796D9862" w14:textId="2D8B3612" w:rsidR="00C615A3" w:rsidRPr="00A70415" w:rsidRDefault="00C615A3" w:rsidP="00C615A3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  <w:u w:val="single"/>
          <w:lang w:val="pt-BR"/>
        </w:rPr>
      </w:pPr>
      <w:r w:rsidRPr="00A70415"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69F074" wp14:editId="4B32BD3D">
                <wp:simplePos x="0" y="0"/>
                <wp:positionH relativeFrom="column">
                  <wp:posOffset>3644265</wp:posOffset>
                </wp:positionH>
                <wp:positionV relativeFrom="paragraph">
                  <wp:posOffset>48895</wp:posOffset>
                </wp:positionV>
                <wp:extent cx="2466975" cy="0"/>
                <wp:effectExtent l="0" t="0" r="0" b="0"/>
                <wp:wrapNone/>
                <wp:docPr id="675" name="Straight Arrow Connector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AD15C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75" o:spid="_x0000_s1026" type="#_x0000_t32" style="position:absolute;margin-left:286.95pt;margin-top:3.85pt;width:194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"/>
            </w:pict>
          </mc:Fallback>
        </mc:AlternateContent>
      </w:r>
    </w:p>
    <w:p w14:paraId="2ADDBA76" w14:textId="26A0766E" w:rsidR="00AD3826" w:rsidRPr="00A70415" w:rsidRDefault="00AD3826" w:rsidP="00B07143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</w:pPr>
    </w:p>
    <w:p w14:paraId="5715BCB5" w14:textId="79789969" w:rsidR="00B97B82" w:rsidRPr="00A70415" w:rsidRDefault="00B97B82" w:rsidP="00B97B82">
      <w:pPr>
        <w:tabs>
          <w:tab w:val="right" w:leader="dot" w:pos="9356"/>
        </w:tabs>
        <w:spacing w:beforeLines="40" w:before="96" w:afterLines="40" w:after="96" w:line="288" w:lineRule="auto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A704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ĐỀ A</w:t>
      </w:r>
    </w:p>
    <w:p w14:paraId="01E3F02D" w14:textId="15915162" w:rsidR="00B97B82" w:rsidRPr="00A70415" w:rsidRDefault="00B97B82" w:rsidP="00B97B82">
      <w:pPr>
        <w:tabs>
          <w:tab w:val="right" w:leader="dot" w:pos="9356"/>
        </w:tabs>
        <w:spacing w:beforeLines="40" w:before="96" w:afterLines="40" w:after="96" w:line="288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ài 1</w:t>
      </w:r>
      <w:r w:rsidR="00A70415"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(2 điểm)</w:t>
      </w:r>
      <w:r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.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A7041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Giải bất phương trình </w:t>
      </w:r>
      <w:r w:rsidRPr="00A70415">
        <w:rPr>
          <w:rFonts w:ascii="Times New Roman" w:hAnsi="Times New Roman" w:cs="Times New Roman"/>
          <w:position w:val="-24"/>
          <w:sz w:val="26"/>
          <w:szCs w:val="26"/>
        </w:rPr>
        <w:object w:dxaOrig="1600" w:dyaOrig="660" w14:anchorId="454EFA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3pt" o:ole="">
            <v:imagedata r:id="rId7" o:title=""/>
          </v:shape>
          <o:OLEObject Type="Embed" ProgID="Equation.DSMT4" ShapeID="_x0000_i1025" DrawAspect="Content" ObjectID="_1713616110" r:id="rId8"/>
        </w:object>
      </w:r>
      <w:r w:rsidRPr="00A70415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054C08A8" w14:textId="57C2AF8C" w:rsidR="00B97B82" w:rsidRPr="00A70415" w:rsidRDefault="00B97B82" w:rsidP="00B97B82">
      <w:pPr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70415">
        <w:rPr>
          <w:rFonts w:ascii="Times New Roman" w:hAnsi="Times New Roman" w:cs="Times New Roman"/>
          <w:b/>
          <w:bCs/>
          <w:sz w:val="26"/>
          <w:szCs w:val="26"/>
          <w:lang w:val="es-ES"/>
        </w:rPr>
        <w:t>Bài 2 (2 điểm)</w:t>
      </w:r>
      <w:r w:rsidR="00A70415" w:rsidRPr="00A70415">
        <w:rPr>
          <w:rFonts w:ascii="Times New Roman" w:hAnsi="Times New Roman" w:cs="Times New Roman"/>
          <w:b/>
          <w:bCs/>
          <w:sz w:val="26"/>
          <w:szCs w:val="26"/>
          <w:lang w:val="es-ES"/>
        </w:rPr>
        <w:t>.</w:t>
      </w:r>
      <w:r w:rsidRPr="00A70415">
        <w:rPr>
          <w:rFonts w:ascii="Times New Roman" w:hAnsi="Times New Roman" w:cs="Times New Roman"/>
          <w:b/>
          <w:bCs/>
          <w:sz w:val="26"/>
          <w:szCs w:val="26"/>
          <w:lang w:val="es-ES"/>
        </w:rPr>
        <w:t xml:space="preserve"> </w: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 xml:space="preserve">Cho </w:t>
      </w:r>
      <w:r w:rsidRPr="00A70415">
        <w:rPr>
          <w:rFonts w:ascii="Times New Roman" w:hAnsi="Times New Roman" w:cs="Times New Roman"/>
          <w:position w:val="-24"/>
          <w:sz w:val="26"/>
          <w:szCs w:val="26"/>
        </w:rPr>
        <w:object w:dxaOrig="999" w:dyaOrig="660" w14:anchorId="7FDA58B8">
          <v:shape id="_x0000_i1035" type="#_x0000_t75" style="width:49.5pt;height:33pt" o:ole="">
            <v:imagedata r:id="rId9" o:title=""/>
          </v:shape>
          <o:OLEObject Type="Embed" ProgID="Equation.DSMT4" ShapeID="_x0000_i1035" DrawAspect="Content" ObjectID="_1713616111" r:id="rId10"/>
        </w:objec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 xml:space="preserve">, với </w:t>
      </w:r>
      <w:r w:rsidRPr="00A70415">
        <w:rPr>
          <w:rFonts w:ascii="Times New Roman" w:hAnsi="Times New Roman" w:cs="Times New Roman"/>
          <w:position w:val="-30"/>
          <w:sz w:val="26"/>
          <w:szCs w:val="26"/>
        </w:rPr>
        <w:object w:dxaOrig="1120" w:dyaOrig="720" w14:anchorId="768A7A56">
          <v:shape id="_x0000_i1036" type="#_x0000_t75" style="width:56.25pt;height:36pt" o:ole="">
            <v:imagedata r:id="rId11" o:title=""/>
          </v:shape>
          <o:OLEObject Type="Embed" ProgID="Equation.DSMT4" ShapeID="_x0000_i1036" DrawAspect="Content" ObjectID="_1713616112" r:id="rId12"/>
        </w:objec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>.</w:t>
      </w:r>
    </w:p>
    <w:p w14:paraId="50F4B553" w14:textId="77777777" w:rsidR="00B97B82" w:rsidRPr="00A70415" w:rsidRDefault="00B97B82" w:rsidP="00B97B82">
      <w:pPr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70415">
        <w:rPr>
          <w:rFonts w:ascii="Times New Roman" w:hAnsi="Times New Roman" w:cs="Times New Roman"/>
          <w:sz w:val="26"/>
          <w:szCs w:val="26"/>
          <w:lang w:val="es-ES"/>
        </w:rPr>
        <w:t xml:space="preserve">a) Tính </w:t>
      </w:r>
      <w:r w:rsidRPr="00A70415">
        <w:rPr>
          <w:rFonts w:ascii="Times New Roman" w:hAnsi="Times New Roman" w:cs="Times New Roman"/>
          <w:position w:val="-8"/>
          <w:sz w:val="26"/>
          <w:szCs w:val="26"/>
        </w:rPr>
        <w:object w:dxaOrig="1840" w:dyaOrig="260" w14:anchorId="39842569">
          <v:shape id="_x0000_i1037" type="#_x0000_t75" style="width:92.25pt;height:12.75pt" o:ole="">
            <v:imagedata r:id="rId13" o:title=""/>
          </v:shape>
          <o:OLEObject Type="Embed" ProgID="Equation.DSMT4" ShapeID="_x0000_i1037" DrawAspect="Content" ObjectID="_1713616113" r:id="rId14"/>
        </w:objec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>.</w:t>
      </w:r>
    </w:p>
    <w:p w14:paraId="56DD1601" w14:textId="77777777" w:rsidR="00B97B82" w:rsidRPr="00A70415" w:rsidRDefault="00B97B82" w:rsidP="00B97B82">
      <w:pPr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70415">
        <w:rPr>
          <w:rFonts w:ascii="Times New Roman" w:hAnsi="Times New Roman" w:cs="Times New Roman"/>
          <w:sz w:val="26"/>
          <w:szCs w:val="26"/>
          <w:lang w:val="es-ES"/>
        </w:rPr>
        <w:t xml:space="preserve">b) Tính </w:t>
      </w:r>
      <w:r w:rsidRPr="00A70415">
        <w:rPr>
          <w:rFonts w:ascii="Times New Roman" w:hAnsi="Times New Roman" w:cs="Times New Roman"/>
          <w:position w:val="-30"/>
          <w:sz w:val="26"/>
          <w:szCs w:val="26"/>
        </w:rPr>
        <w:object w:dxaOrig="2079" w:dyaOrig="720" w14:anchorId="1D9C03D7">
          <v:shape id="_x0000_i1038" type="#_x0000_t75" style="width:103.5pt;height:36pt" o:ole="">
            <v:imagedata r:id="rId15" o:title=""/>
          </v:shape>
          <o:OLEObject Type="Embed" ProgID="Equation.DSMT4" ShapeID="_x0000_i1038" DrawAspect="Content" ObjectID="_1713616114" r:id="rId16"/>
        </w:objec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>.</w:t>
      </w:r>
    </w:p>
    <w:p w14:paraId="1F0A6A34" w14:textId="2FB8D28C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>Bài 3 (2 điểm)</w:t>
      </w:r>
      <w:r w:rsidR="00A70415" w:rsidRPr="00A70415">
        <w:rPr>
          <w:rFonts w:ascii="Times New Roman" w:hAnsi="Times New Roman" w:cs="Times New Roman"/>
          <w:b/>
          <w:sz w:val="26"/>
          <w:szCs w:val="26"/>
          <w:lang w:val="es-ES"/>
        </w:rPr>
        <w:t>.</w:t>
      </w: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Chứng minh rằng</w:t>
      </w:r>
    </w:p>
    <w:p w14:paraId="6D992035" w14:textId="11F3A84F" w:rsidR="00B97B82" w:rsidRPr="00A70415" w:rsidRDefault="00A70415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Cs/>
          <w:sz w:val="26"/>
          <w:szCs w:val="26"/>
          <w:lang w:val="es-ES"/>
        </w:rPr>
        <w:t>a)</w:t>
      </w:r>
      <w:r w:rsidRPr="00A70415">
        <w:rPr>
          <w:rFonts w:ascii="Times New Roman" w:hAnsi="Times New Roman" w:cs="Times New Roman"/>
          <w:b/>
          <w:sz w:val="26"/>
          <w:szCs w:val="26"/>
          <w:lang w:val="es-ES"/>
        </w:rPr>
        <w:t xml:space="preserve"> </w:t>
      </w:r>
      <w:r w:rsidR="00B97B82"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B97B82" w:rsidRPr="00A70415">
        <w:rPr>
          <w:rFonts w:ascii="Times New Roman" w:hAnsi="Times New Roman" w:cs="Times New Roman"/>
          <w:position w:val="-24"/>
          <w:sz w:val="26"/>
          <w:szCs w:val="26"/>
        </w:rPr>
        <w:object w:dxaOrig="2920" w:dyaOrig="660" w14:anchorId="45A3268B">
          <v:shape id="_x0000_i1057" type="#_x0000_t75" style="width:146.25pt;height:33pt" o:ole="">
            <v:imagedata r:id="rId17" o:title=""/>
          </v:shape>
          <o:OLEObject Type="Embed" ProgID="Equation.DSMT4" ShapeID="_x0000_i1057" DrawAspect="Content" ObjectID="_1713616115" r:id="rId18"/>
        </w:object>
      </w:r>
      <w:r w:rsidR="00B97B82" w:rsidRPr="00A70415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</w:p>
    <w:p w14:paraId="1FD43443" w14:textId="77777777" w:rsidR="00B97B82" w:rsidRPr="00A70415" w:rsidRDefault="00B97B82" w:rsidP="00A70415">
      <w:pPr>
        <w:spacing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70415">
        <w:rPr>
          <w:rFonts w:ascii="Times New Roman" w:hAnsi="Times New Roman" w:cs="Times New Roman"/>
          <w:sz w:val="26"/>
          <w:szCs w:val="26"/>
          <w:lang w:val="es-ES"/>
        </w:rPr>
        <w:t xml:space="preserve">b) </w:t>
      </w:r>
      <w:r w:rsidRPr="00A70415">
        <w:rPr>
          <w:rFonts w:ascii="Times New Roman" w:hAnsi="Times New Roman" w:cs="Times New Roman"/>
          <w:sz w:val="26"/>
          <w:szCs w:val="26"/>
        </w:rPr>
        <w:object w:dxaOrig="2680" w:dyaOrig="680" w14:anchorId="0C2919EC">
          <v:shape id="_x0000_i1080" type="#_x0000_t75" style="width:134.25pt;height:33.75pt" o:ole="">
            <v:imagedata r:id="rId19" o:title=""/>
          </v:shape>
          <o:OLEObject Type="Embed" ProgID="Equation.DSMT4" ShapeID="_x0000_i1080" DrawAspect="Content" ObjectID="_1713616116" r:id="rId20"/>
        </w:object>
      </w:r>
    </w:p>
    <w:p w14:paraId="4B908572" w14:textId="4AF4A9C7" w:rsidR="00B97B82" w:rsidRPr="00A70415" w:rsidRDefault="00B97B82" w:rsidP="00B97B8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Pr="00A70415">
        <w:rPr>
          <w:rFonts w:ascii="Times New Roman" w:hAnsi="Times New Roman" w:cs="Times New Roman"/>
          <w:b/>
          <w:sz w:val="26"/>
          <w:szCs w:val="26"/>
          <w:lang w:val="es-ES"/>
        </w:rPr>
        <w:t>4</w:t>
      </w: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1 điểm)</w:t>
      </w:r>
      <w:r w:rsidR="00A70415" w:rsidRPr="00A70415">
        <w:rPr>
          <w:rFonts w:ascii="Times New Roman" w:hAnsi="Times New Roman" w:cs="Times New Roman"/>
          <w:b/>
          <w:sz w:val="26"/>
          <w:szCs w:val="26"/>
          <w:lang w:val="es-ES"/>
        </w:rPr>
        <w:t>.</w:t>
      </w:r>
      <w:r w:rsidRPr="00A704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Rút gọn biểu thức: </w:t>
      </w:r>
      <w:r w:rsidRPr="00A70415">
        <w:rPr>
          <w:rFonts w:ascii="Times New Roman" w:hAnsi="Times New Roman" w:cs="Times New Roman"/>
          <w:position w:val="-26"/>
          <w:sz w:val="26"/>
          <w:szCs w:val="26"/>
        </w:rPr>
        <w:object w:dxaOrig="4940" w:dyaOrig="1040" w14:anchorId="70D236E3">
          <v:shape id="_x0000_i1081" type="#_x0000_t75" style="width:246.75pt;height:51.75pt" o:ole="">
            <v:imagedata r:id="rId21" o:title=""/>
          </v:shape>
          <o:OLEObject Type="Embed" ProgID="Equation.DSMT4" ShapeID="_x0000_i1081" DrawAspect="Content" ObjectID="_1713616117" r:id="rId22"/>
        </w:object>
      </w:r>
    </w:p>
    <w:p w14:paraId="304C6DEF" w14:textId="61990FC8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>Bài 5 (3 điểm)</w:t>
      </w:r>
      <w:r w:rsidR="00A70415" w:rsidRPr="00A70415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Trong mặt phẳng tọa độ </w:t>
      </w:r>
      <w:r w:rsidRPr="00A70415">
        <w:rPr>
          <w:rFonts w:ascii="Times New Roman" w:hAnsi="Times New Roman" w:cs="Times New Roman"/>
          <w:bCs/>
          <w:position w:val="-10"/>
          <w:sz w:val="26"/>
          <w:szCs w:val="26"/>
        </w:rPr>
        <w:object w:dxaOrig="460" w:dyaOrig="320" w14:anchorId="59504F63">
          <v:shape id="_x0000_i1093" type="#_x0000_t75" style="width:23.25pt;height:15.75pt" o:ole="">
            <v:imagedata r:id="rId23" o:title=""/>
          </v:shape>
          <o:OLEObject Type="Embed" ProgID="Equation.DSMT4" ShapeID="_x0000_i1093" DrawAspect="Content" ObjectID="_1713616118" r:id="rId24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, cho đường tròn </w:t>
      </w:r>
      <w:r w:rsidRPr="00A70415">
        <w:rPr>
          <w:rFonts w:ascii="Times New Roman" w:hAnsi="Times New Roman" w:cs="Times New Roman"/>
          <w:bCs/>
          <w:position w:val="-14"/>
          <w:sz w:val="26"/>
          <w:szCs w:val="26"/>
        </w:rPr>
        <w:object w:dxaOrig="2860" w:dyaOrig="400" w14:anchorId="79026A38">
          <v:shape id="_x0000_i1094" type="#_x0000_t75" style="width:143.25pt;height:20.25pt" o:ole="">
            <v:imagedata r:id="rId25" o:title=""/>
          </v:shape>
          <o:OLEObject Type="Embed" ProgID="Equation.DSMT4" ShapeID="_x0000_i1094" DrawAspect="Content" ObjectID="_1713616119" r:id="rId26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à hai điểm </w:t>
      </w:r>
      <w:r w:rsidRPr="00A70415">
        <w:rPr>
          <w:rFonts w:ascii="Times New Roman" w:hAnsi="Times New Roman" w:cs="Times New Roman"/>
          <w:bCs/>
          <w:position w:val="-14"/>
          <w:sz w:val="26"/>
          <w:szCs w:val="26"/>
        </w:rPr>
        <w:object w:dxaOrig="880" w:dyaOrig="400" w14:anchorId="6CB1DDB4">
          <v:shape id="_x0000_i1095" type="#_x0000_t75" style="width:44.25pt;height:20.25pt" o:ole="">
            <v:imagedata r:id="rId27" o:title=""/>
          </v:shape>
          <o:OLEObject Type="Embed" ProgID="Equation.DSMT4" ShapeID="_x0000_i1095" DrawAspect="Content" ObjectID="_1713616120" r:id="rId28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,  </w:t>
      </w:r>
      <w:r w:rsidRPr="00A70415">
        <w:rPr>
          <w:rFonts w:ascii="Times New Roman" w:hAnsi="Times New Roman" w:cs="Times New Roman"/>
          <w:bCs/>
          <w:position w:val="-14"/>
          <w:sz w:val="26"/>
          <w:szCs w:val="26"/>
        </w:rPr>
        <w:object w:dxaOrig="840" w:dyaOrig="400" w14:anchorId="7E9329DD">
          <v:shape id="_x0000_i1096" type="#_x0000_t75" style="width:42pt;height:20.25pt" o:ole="">
            <v:imagedata r:id="rId29" o:title=""/>
          </v:shape>
          <o:OLEObject Type="Embed" ProgID="Equation.DSMT4" ShapeID="_x0000_i1096" DrawAspect="Content" ObjectID="_1713616121" r:id="rId30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7F222A7C" w14:textId="26F1AC9F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ab/>
        <w:t>a</w:t>
      </w:r>
      <w:r w:rsidR="00A70415" w:rsidRPr="00A70415">
        <w:rPr>
          <w:rFonts w:ascii="Times New Roman" w:hAnsi="Times New Roman" w:cs="Times New Roman"/>
          <w:bCs/>
          <w:sz w:val="26"/>
          <w:szCs w:val="26"/>
          <w:lang w:val="vi-VN"/>
        </w:rPr>
        <w:t>)</w: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iết phương trình tổng quát của đường thẳng </w:t>
      </w:r>
      <w:r w:rsidRPr="00A70415">
        <w:rPr>
          <w:rFonts w:ascii="Times New Roman" w:hAnsi="Times New Roman" w:cs="Times New Roman"/>
          <w:bCs/>
          <w:position w:val="-4"/>
          <w:sz w:val="26"/>
          <w:szCs w:val="26"/>
        </w:rPr>
        <w:object w:dxaOrig="400" w:dyaOrig="260" w14:anchorId="6EB9FDA4">
          <v:shape id="_x0000_i1097" type="#_x0000_t75" style="width:20.25pt;height:12.75pt" o:ole="">
            <v:imagedata r:id="rId31" o:title=""/>
          </v:shape>
          <o:OLEObject Type="Embed" ProgID="Equation.DSMT4" ShapeID="_x0000_i1097" DrawAspect="Content" ObjectID="_1713616122" r:id="rId32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5CC4CDE2" w14:textId="39F56C3E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ab/>
        <w:t>b</w:t>
      </w:r>
      <w:r w:rsidR="00A70415" w:rsidRPr="00A70415">
        <w:rPr>
          <w:rFonts w:ascii="Times New Roman" w:hAnsi="Times New Roman" w:cs="Times New Roman"/>
          <w:bCs/>
          <w:sz w:val="26"/>
          <w:szCs w:val="26"/>
          <w:lang w:val="vi-VN"/>
        </w:rPr>
        <w:t>)</w: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iết phương trình đường tròn đường kính </w:t>
      </w:r>
      <w:r w:rsidRPr="00A70415">
        <w:rPr>
          <w:rFonts w:ascii="Times New Roman" w:hAnsi="Times New Roman" w:cs="Times New Roman"/>
          <w:bCs/>
          <w:position w:val="-4"/>
          <w:sz w:val="26"/>
          <w:szCs w:val="26"/>
        </w:rPr>
        <w:object w:dxaOrig="400" w:dyaOrig="260" w14:anchorId="70446E3E">
          <v:shape id="_x0000_i1098" type="#_x0000_t75" style="width:20.25pt;height:12.75pt" o:ole="">
            <v:imagedata r:id="rId33" o:title=""/>
          </v:shape>
          <o:OLEObject Type="Embed" ProgID="Equation.DSMT4" ShapeID="_x0000_i1098" DrawAspect="Content" ObjectID="_1713616123" r:id="rId34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6471BEAA" w14:textId="39A2B07D" w:rsidR="009E4BAE" w:rsidRPr="00A70415" w:rsidRDefault="00B97B82" w:rsidP="00B07143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</w:pP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ab/>
        <w:t>c</w:t>
      </w:r>
      <w:r w:rsidR="00A70415" w:rsidRPr="00A70415">
        <w:rPr>
          <w:rFonts w:ascii="Times New Roman" w:hAnsi="Times New Roman" w:cs="Times New Roman"/>
          <w:bCs/>
          <w:sz w:val="26"/>
          <w:szCs w:val="26"/>
          <w:lang w:val="vi-VN"/>
        </w:rPr>
        <w:t>)</w: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iết phương trình tiếp tuyến của đường tròn </w:t>
      </w:r>
      <w:r w:rsidRPr="00A70415">
        <w:rPr>
          <w:rFonts w:ascii="Times New Roman" w:hAnsi="Times New Roman" w:cs="Times New Roman"/>
          <w:bCs/>
          <w:position w:val="-14"/>
          <w:sz w:val="26"/>
          <w:szCs w:val="26"/>
        </w:rPr>
        <w:object w:dxaOrig="420" w:dyaOrig="400" w14:anchorId="0C462F7F">
          <v:shape id="_x0000_i1099" type="#_x0000_t75" style="width:21pt;height:20.25pt" o:ole="">
            <v:imagedata r:id="rId35" o:title=""/>
          </v:shape>
          <o:OLEObject Type="Embed" ProgID="Equation.DSMT4" ShapeID="_x0000_i1099" DrawAspect="Content" ObjectID="_1713616124" r:id="rId36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biết tiếp tuyến song song với đường thẳng </w:t>
      </w:r>
      <w:r w:rsidRPr="00A70415">
        <w:rPr>
          <w:rFonts w:ascii="Times New Roman" w:hAnsi="Times New Roman" w:cs="Times New Roman"/>
          <w:bCs/>
          <w:position w:val="-10"/>
          <w:sz w:val="26"/>
          <w:szCs w:val="26"/>
        </w:rPr>
        <w:object w:dxaOrig="1780" w:dyaOrig="320" w14:anchorId="7B98CF0F">
          <v:shape id="_x0000_i1100" type="#_x0000_t75" style="width:89.25pt;height:15.75pt" o:ole="">
            <v:imagedata r:id="rId37" o:title=""/>
          </v:shape>
          <o:OLEObject Type="Embed" ProgID="Equation.DSMT4" ShapeID="_x0000_i1100" DrawAspect="Content" ObjectID="_1713616125" r:id="rId38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4AEBF084" w14:textId="6EF383C6" w:rsidR="00A70415" w:rsidRDefault="0016713B" w:rsidP="0032577C">
      <w:pPr>
        <w:pStyle w:val="ListParagraph"/>
        <w:tabs>
          <w:tab w:val="left" w:pos="-1260"/>
          <w:tab w:val="left" w:pos="-1080"/>
          <w:tab w:val="left" w:pos="171"/>
          <w:tab w:val="left" w:pos="720"/>
        </w:tabs>
        <w:spacing w:line="360" w:lineRule="auto"/>
        <w:ind w:left="0"/>
        <w:jc w:val="both"/>
        <w:rPr>
          <w:b/>
          <w:bCs/>
          <w:sz w:val="26"/>
          <w:szCs w:val="26"/>
        </w:rPr>
      </w:pPr>
      <w:r w:rsidRPr="00A70415">
        <w:rPr>
          <w:b/>
          <w:bCs/>
          <w:sz w:val="26"/>
          <w:szCs w:val="26"/>
        </w:rPr>
        <w:t>------------------------------------------------------HẾT---------------------------------------------------------</w:t>
      </w:r>
    </w:p>
    <w:p w14:paraId="0F133845" w14:textId="77777777" w:rsidR="00A70415" w:rsidRDefault="00A70415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br w:type="page"/>
      </w:r>
    </w:p>
    <w:p w14:paraId="0C1C644A" w14:textId="77777777" w:rsidR="00A70415" w:rsidRPr="00A70415" w:rsidRDefault="00A70415" w:rsidP="00A70415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lastRenderedPageBreak/>
        <w:t xml:space="preserve">SỞ GD &amp; ĐT TP.HỒ CHÍ MINH    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ĐỀ KIỂM TRA  HỌC KỲ 2  NĂM HỌC 2021 – 2022</w:t>
      </w:r>
    </w:p>
    <w:p w14:paraId="38400F60" w14:textId="77777777" w:rsidR="00A70415" w:rsidRPr="00A70415" w:rsidRDefault="00A70415" w:rsidP="00A70415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A70415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TRƯỜNG THPT NGUYỄN TRÃI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           MÔN: TOÁN</w:t>
      </w:r>
      <w:r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ab/>
      </w:r>
      <w:r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ab/>
      </w:r>
      <w:r w:rsidRPr="00A7041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KHỐI: 10</w:t>
      </w:r>
    </w:p>
    <w:p w14:paraId="0C9A9AF6" w14:textId="77777777" w:rsidR="00A70415" w:rsidRPr="00A70415" w:rsidRDefault="00A70415" w:rsidP="00A70415">
      <w:pPr>
        <w:tabs>
          <w:tab w:val="center" w:pos="1800"/>
          <w:tab w:val="center" w:pos="7290"/>
        </w:tabs>
        <w:spacing w:after="0" w:line="240" w:lineRule="auto"/>
        <w:rPr>
          <w:rFonts w:ascii="Times New Roman" w:eastAsia="Times New Roman" w:hAnsi="Times New Roman" w:cs="Times New Roman"/>
          <w:i/>
          <w:iCs/>
          <w:sz w:val="26"/>
          <w:szCs w:val="26"/>
          <w:lang w:val="pt-BR"/>
        </w:rPr>
      </w:pP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ab/>
        <w:t xml:space="preserve">                  ----oOo----                                     </w:t>
      </w:r>
      <w:r w:rsidRPr="00A70415">
        <w:rPr>
          <w:rFonts w:ascii="Times New Roman" w:eastAsia="Times New Roman" w:hAnsi="Times New Roman" w:cs="Times New Roman"/>
          <w:i/>
          <w:iCs/>
          <w:sz w:val="26"/>
          <w:szCs w:val="26"/>
          <w:lang w:val="pt-BR"/>
        </w:rPr>
        <w:t>Thời gian: 90 phút (không kể thời gian phát đề)</w:t>
      </w:r>
    </w:p>
    <w:p w14:paraId="223794FA" w14:textId="77777777" w:rsidR="00A70415" w:rsidRPr="00A70415" w:rsidRDefault="00A70415" w:rsidP="00A70415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  <w:u w:val="single"/>
          <w:lang w:val="pt-BR"/>
        </w:rPr>
      </w:pPr>
      <w:r w:rsidRPr="00A70415"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1DADFD7" wp14:editId="14C9E6B7">
                <wp:simplePos x="0" y="0"/>
                <wp:positionH relativeFrom="column">
                  <wp:posOffset>3644265</wp:posOffset>
                </wp:positionH>
                <wp:positionV relativeFrom="paragraph">
                  <wp:posOffset>48895</wp:posOffset>
                </wp:positionV>
                <wp:extent cx="246697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B541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286.95pt;margin-top:3.85pt;width:194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"/>
            </w:pict>
          </mc:Fallback>
        </mc:AlternateContent>
      </w:r>
    </w:p>
    <w:p w14:paraId="495B0AD8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</w:pPr>
    </w:p>
    <w:p w14:paraId="44BBDA02" w14:textId="6CCE7257" w:rsidR="00A70415" w:rsidRPr="00A70415" w:rsidRDefault="00A70415" w:rsidP="00A70415">
      <w:pPr>
        <w:tabs>
          <w:tab w:val="right" w:leader="dot" w:pos="9356"/>
        </w:tabs>
        <w:spacing w:beforeLines="40" w:before="96" w:afterLines="40" w:after="96" w:line="288" w:lineRule="auto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A704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ĐỀ </w:t>
      </w:r>
      <w:r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</w:t>
      </w:r>
    </w:p>
    <w:p w14:paraId="236AD376" w14:textId="4A5BF422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="00FF3F72">
        <w:rPr>
          <w:rFonts w:ascii="Times New Roman" w:hAnsi="Times New Roman" w:cs="Times New Roman"/>
          <w:b/>
          <w:sz w:val="26"/>
          <w:szCs w:val="26"/>
        </w:rPr>
        <w:t>1</w:t>
      </w: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2 điểm)</w:t>
      </w:r>
      <w:r w:rsidRPr="00A70415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Chứng minh rằng</w:t>
      </w:r>
    </w:p>
    <w:p w14:paraId="543F207F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>a)</w:t>
      </w: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</w:t>
      </w:r>
      <w:r w:rsidRPr="00A70415">
        <w:rPr>
          <w:rFonts w:ascii="Times New Roman" w:hAnsi="Times New Roman" w:cs="Times New Roman"/>
          <w:position w:val="-24"/>
          <w:sz w:val="26"/>
          <w:szCs w:val="26"/>
        </w:rPr>
        <w:object w:dxaOrig="2920" w:dyaOrig="660" w14:anchorId="67AB1EBA">
          <v:shape id="_x0000_i1259" type="#_x0000_t75" style="width:146.25pt;height:33pt" o:ole="">
            <v:imagedata r:id="rId17" o:title=""/>
          </v:shape>
          <o:OLEObject Type="Embed" ProgID="Equation.DSMT4" ShapeID="_x0000_i1259" DrawAspect="Content" ObjectID="_1713616126" r:id="rId39"/>
        </w:object>
      </w: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</w:p>
    <w:p w14:paraId="14CE7EAF" w14:textId="77777777" w:rsidR="00A70415" w:rsidRPr="00A70415" w:rsidRDefault="00A70415" w:rsidP="00A70415">
      <w:pPr>
        <w:spacing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Pr="00A70415">
        <w:rPr>
          <w:rFonts w:ascii="Times New Roman" w:hAnsi="Times New Roman" w:cs="Times New Roman"/>
          <w:sz w:val="26"/>
          <w:szCs w:val="26"/>
        </w:rPr>
        <w:object w:dxaOrig="2680" w:dyaOrig="680" w14:anchorId="2AC6B06B">
          <v:shape id="_x0000_i1260" type="#_x0000_t75" style="width:134.25pt;height:33.75pt" o:ole="">
            <v:imagedata r:id="rId19" o:title=""/>
          </v:shape>
          <o:OLEObject Type="Embed" ProgID="Equation.DSMT4" ShapeID="_x0000_i1260" DrawAspect="Content" ObjectID="_1713616127" r:id="rId40"/>
        </w:object>
      </w:r>
    </w:p>
    <w:p w14:paraId="75A75AE3" w14:textId="6C7120BF" w:rsidR="00A70415" w:rsidRPr="00A70415" w:rsidRDefault="00A70415" w:rsidP="00A70415">
      <w:pPr>
        <w:tabs>
          <w:tab w:val="right" w:leader="dot" w:pos="9356"/>
        </w:tabs>
        <w:spacing w:beforeLines="40" w:before="96" w:afterLines="40" w:after="96" w:line="288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Bài </w:t>
      </w:r>
      <w:r w:rsidR="00FF3F72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2</w:t>
      </w:r>
      <w:r w:rsidRPr="00A7041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(2 điểm).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A7041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Giải bất phương trình </w:t>
      </w:r>
      <w:r w:rsidRPr="00A70415">
        <w:rPr>
          <w:rFonts w:ascii="Times New Roman" w:hAnsi="Times New Roman" w:cs="Times New Roman"/>
          <w:position w:val="-24"/>
          <w:sz w:val="26"/>
          <w:szCs w:val="26"/>
        </w:rPr>
        <w:object w:dxaOrig="1600" w:dyaOrig="660" w14:anchorId="6F6273EC">
          <v:shape id="_x0000_i1241" type="#_x0000_t75" style="width:80.25pt;height:33pt" o:ole="">
            <v:imagedata r:id="rId7" o:title=""/>
          </v:shape>
          <o:OLEObject Type="Embed" ProgID="Equation.DSMT4" ShapeID="_x0000_i1241" DrawAspect="Content" ObjectID="_1713616128" r:id="rId41"/>
        </w:object>
      </w:r>
      <w:r w:rsidRPr="00A70415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05CB63E7" w14:textId="2CDEBD2D" w:rsidR="00A70415" w:rsidRPr="00A70415" w:rsidRDefault="00A70415" w:rsidP="00A70415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="00FF3F72">
        <w:rPr>
          <w:rFonts w:ascii="Times New Roman" w:hAnsi="Times New Roman" w:cs="Times New Roman"/>
          <w:b/>
          <w:sz w:val="26"/>
          <w:szCs w:val="26"/>
        </w:rPr>
        <w:t>3</w:t>
      </w: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1 điểm).</w:t>
      </w:r>
      <w:r w:rsidRPr="00A704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7041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Rút gọn biểu thức: </w:t>
      </w:r>
      <w:r w:rsidRPr="00A70415">
        <w:rPr>
          <w:rFonts w:ascii="Times New Roman" w:hAnsi="Times New Roman" w:cs="Times New Roman"/>
          <w:position w:val="-26"/>
          <w:sz w:val="26"/>
          <w:szCs w:val="26"/>
        </w:rPr>
        <w:object w:dxaOrig="4940" w:dyaOrig="1040" w14:anchorId="78EC63C7">
          <v:shape id="_x0000_i1248" type="#_x0000_t75" style="width:246.75pt;height:51.75pt" o:ole="">
            <v:imagedata r:id="rId21" o:title=""/>
          </v:shape>
          <o:OLEObject Type="Embed" ProgID="Equation.DSMT4" ShapeID="_x0000_i1248" DrawAspect="Content" ObjectID="_1713616129" r:id="rId42"/>
        </w:object>
      </w:r>
    </w:p>
    <w:p w14:paraId="61ED40EA" w14:textId="0969FD66" w:rsidR="00A70415" w:rsidRPr="00A70415" w:rsidRDefault="00A70415" w:rsidP="00A70415">
      <w:pPr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70415">
        <w:rPr>
          <w:rFonts w:ascii="Times New Roman" w:hAnsi="Times New Roman" w:cs="Times New Roman"/>
          <w:b/>
          <w:bCs/>
          <w:sz w:val="26"/>
          <w:szCs w:val="26"/>
          <w:lang w:val="es-ES"/>
        </w:rPr>
        <w:t xml:space="preserve">Bài </w:t>
      </w:r>
      <w:r w:rsidR="00FF3F72">
        <w:rPr>
          <w:rFonts w:ascii="Times New Roman" w:hAnsi="Times New Roman" w:cs="Times New Roman"/>
          <w:b/>
          <w:bCs/>
          <w:sz w:val="26"/>
          <w:szCs w:val="26"/>
          <w:lang w:val="es-ES"/>
        </w:rPr>
        <w:t>4</w:t>
      </w:r>
      <w:r w:rsidRPr="00A70415">
        <w:rPr>
          <w:rFonts w:ascii="Times New Roman" w:hAnsi="Times New Roman" w:cs="Times New Roman"/>
          <w:b/>
          <w:bCs/>
          <w:sz w:val="26"/>
          <w:szCs w:val="26"/>
          <w:lang w:val="es-ES"/>
        </w:rPr>
        <w:t xml:space="preserve"> (2 điểm). </w: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 xml:space="preserve">Cho </w:t>
      </w:r>
      <w:r w:rsidRPr="00A70415">
        <w:rPr>
          <w:rFonts w:ascii="Times New Roman" w:hAnsi="Times New Roman" w:cs="Times New Roman"/>
          <w:position w:val="-24"/>
          <w:sz w:val="26"/>
          <w:szCs w:val="26"/>
        </w:rPr>
        <w:object w:dxaOrig="999" w:dyaOrig="660" w14:anchorId="0787F38D">
          <v:shape id="_x0000_i1265" type="#_x0000_t75" style="width:49.5pt;height:33pt" o:ole="">
            <v:imagedata r:id="rId9" o:title=""/>
          </v:shape>
          <o:OLEObject Type="Embed" ProgID="Equation.DSMT4" ShapeID="_x0000_i1265" DrawAspect="Content" ObjectID="_1713616130" r:id="rId43"/>
        </w:objec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 xml:space="preserve">, với </w:t>
      </w:r>
      <w:r w:rsidRPr="00A70415">
        <w:rPr>
          <w:rFonts w:ascii="Times New Roman" w:hAnsi="Times New Roman" w:cs="Times New Roman"/>
          <w:position w:val="-30"/>
          <w:sz w:val="26"/>
          <w:szCs w:val="26"/>
        </w:rPr>
        <w:object w:dxaOrig="1120" w:dyaOrig="720" w14:anchorId="059716D5">
          <v:shape id="_x0000_i1266" type="#_x0000_t75" style="width:56.25pt;height:36pt" o:ole="">
            <v:imagedata r:id="rId11" o:title=""/>
          </v:shape>
          <o:OLEObject Type="Embed" ProgID="Equation.DSMT4" ShapeID="_x0000_i1266" DrawAspect="Content" ObjectID="_1713616131" r:id="rId44"/>
        </w:objec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>.</w:t>
      </w:r>
    </w:p>
    <w:p w14:paraId="65E041EC" w14:textId="77777777" w:rsidR="00A70415" w:rsidRPr="00A70415" w:rsidRDefault="00A70415" w:rsidP="00A70415">
      <w:pPr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70415">
        <w:rPr>
          <w:rFonts w:ascii="Times New Roman" w:hAnsi="Times New Roman" w:cs="Times New Roman"/>
          <w:sz w:val="26"/>
          <w:szCs w:val="26"/>
          <w:lang w:val="es-ES"/>
        </w:rPr>
        <w:t xml:space="preserve">a) Tính </w:t>
      </w:r>
      <w:r w:rsidRPr="00A70415">
        <w:rPr>
          <w:rFonts w:ascii="Times New Roman" w:hAnsi="Times New Roman" w:cs="Times New Roman"/>
          <w:position w:val="-8"/>
          <w:sz w:val="26"/>
          <w:szCs w:val="26"/>
        </w:rPr>
        <w:object w:dxaOrig="1840" w:dyaOrig="260" w14:anchorId="10539C1C">
          <v:shape id="_x0000_i1267" type="#_x0000_t75" style="width:92.25pt;height:12.75pt" o:ole="">
            <v:imagedata r:id="rId13" o:title=""/>
          </v:shape>
          <o:OLEObject Type="Embed" ProgID="Equation.DSMT4" ShapeID="_x0000_i1267" DrawAspect="Content" ObjectID="_1713616132" r:id="rId45"/>
        </w:objec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>.</w:t>
      </w:r>
    </w:p>
    <w:p w14:paraId="674DF0AB" w14:textId="77777777" w:rsidR="00A70415" w:rsidRPr="00A70415" w:rsidRDefault="00A70415" w:rsidP="00A70415">
      <w:pPr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70415">
        <w:rPr>
          <w:rFonts w:ascii="Times New Roman" w:hAnsi="Times New Roman" w:cs="Times New Roman"/>
          <w:sz w:val="26"/>
          <w:szCs w:val="26"/>
          <w:lang w:val="es-ES"/>
        </w:rPr>
        <w:t xml:space="preserve">b) Tính </w:t>
      </w:r>
      <w:r w:rsidRPr="00A70415">
        <w:rPr>
          <w:rFonts w:ascii="Times New Roman" w:hAnsi="Times New Roman" w:cs="Times New Roman"/>
          <w:position w:val="-30"/>
          <w:sz w:val="26"/>
          <w:szCs w:val="26"/>
        </w:rPr>
        <w:object w:dxaOrig="2079" w:dyaOrig="720" w14:anchorId="72989085">
          <v:shape id="_x0000_i1268" type="#_x0000_t75" style="width:103.5pt;height:36pt" o:ole="">
            <v:imagedata r:id="rId15" o:title=""/>
          </v:shape>
          <o:OLEObject Type="Embed" ProgID="Equation.DSMT4" ShapeID="_x0000_i1268" DrawAspect="Content" ObjectID="_1713616133" r:id="rId46"/>
        </w:object>
      </w:r>
      <w:r w:rsidRPr="00A70415">
        <w:rPr>
          <w:rFonts w:ascii="Times New Roman" w:hAnsi="Times New Roman" w:cs="Times New Roman"/>
          <w:sz w:val="26"/>
          <w:szCs w:val="26"/>
          <w:lang w:val="es-ES"/>
        </w:rPr>
        <w:t>.</w:t>
      </w:r>
    </w:p>
    <w:p w14:paraId="66C4435F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5 (3 điểm). </w: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Trong mặt phẳng tọa độ </w:t>
      </w:r>
      <w:r w:rsidRPr="00A70415">
        <w:rPr>
          <w:rFonts w:ascii="Times New Roman" w:hAnsi="Times New Roman" w:cs="Times New Roman"/>
          <w:bCs/>
          <w:position w:val="-10"/>
          <w:sz w:val="26"/>
          <w:szCs w:val="26"/>
        </w:rPr>
        <w:object w:dxaOrig="460" w:dyaOrig="320" w14:anchorId="1FBCC740">
          <v:shape id="_x0000_i1249" type="#_x0000_t75" style="width:23.25pt;height:15.75pt" o:ole="">
            <v:imagedata r:id="rId23" o:title=""/>
          </v:shape>
          <o:OLEObject Type="Embed" ProgID="Equation.DSMT4" ShapeID="_x0000_i1249" DrawAspect="Content" ObjectID="_1713616134" r:id="rId47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, cho đường tròn </w:t>
      </w:r>
      <w:r w:rsidRPr="00A70415">
        <w:rPr>
          <w:rFonts w:ascii="Times New Roman" w:hAnsi="Times New Roman" w:cs="Times New Roman"/>
          <w:bCs/>
          <w:position w:val="-14"/>
          <w:sz w:val="26"/>
          <w:szCs w:val="26"/>
        </w:rPr>
        <w:object w:dxaOrig="2860" w:dyaOrig="400" w14:anchorId="2834A2C4">
          <v:shape id="_x0000_i1250" type="#_x0000_t75" style="width:143.25pt;height:20.25pt" o:ole="">
            <v:imagedata r:id="rId25" o:title=""/>
          </v:shape>
          <o:OLEObject Type="Embed" ProgID="Equation.DSMT4" ShapeID="_x0000_i1250" DrawAspect="Content" ObjectID="_1713616135" r:id="rId48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à hai điểm </w:t>
      </w:r>
      <w:r w:rsidRPr="00A70415">
        <w:rPr>
          <w:rFonts w:ascii="Times New Roman" w:hAnsi="Times New Roman" w:cs="Times New Roman"/>
          <w:bCs/>
          <w:position w:val="-14"/>
          <w:sz w:val="26"/>
          <w:szCs w:val="26"/>
        </w:rPr>
        <w:object w:dxaOrig="880" w:dyaOrig="400" w14:anchorId="0654FBBE">
          <v:shape id="_x0000_i1251" type="#_x0000_t75" style="width:44.25pt;height:20.25pt" o:ole="">
            <v:imagedata r:id="rId27" o:title=""/>
          </v:shape>
          <o:OLEObject Type="Embed" ProgID="Equation.DSMT4" ShapeID="_x0000_i1251" DrawAspect="Content" ObjectID="_1713616136" r:id="rId49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,  </w:t>
      </w:r>
      <w:r w:rsidRPr="00A70415">
        <w:rPr>
          <w:rFonts w:ascii="Times New Roman" w:hAnsi="Times New Roman" w:cs="Times New Roman"/>
          <w:bCs/>
          <w:position w:val="-14"/>
          <w:sz w:val="26"/>
          <w:szCs w:val="26"/>
        </w:rPr>
        <w:object w:dxaOrig="840" w:dyaOrig="400" w14:anchorId="054A66E4">
          <v:shape id="_x0000_i1252" type="#_x0000_t75" style="width:42pt;height:20.25pt" o:ole="">
            <v:imagedata r:id="rId29" o:title=""/>
          </v:shape>
          <o:OLEObject Type="Embed" ProgID="Equation.DSMT4" ShapeID="_x0000_i1252" DrawAspect="Content" ObjectID="_1713616137" r:id="rId50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12598508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ab/>
        <w:t xml:space="preserve">a) Viết phương trình tổng quát của đường thẳng </w:t>
      </w:r>
      <w:r w:rsidRPr="00A70415">
        <w:rPr>
          <w:rFonts w:ascii="Times New Roman" w:hAnsi="Times New Roman" w:cs="Times New Roman"/>
          <w:bCs/>
          <w:position w:val="-4"/>
          <w:sz w:val="26"/>
          <w:szCs w:val="26"/>
        </w:rPr>
        <w:object w:dxaOrig="400" w:dyaOrig="260" w14:anchorId="1259FB84">
          <v:shape id="_x0000_i1253" type="#_x0000_t75" style="width:20.25pt;height:12.75pt" o:ole="">
            <v:imagedata r:id="rId31" o:title=""/>
          </v:shape>
          <o:OLEObject Type="Embed" ProgID="Equation.DSMT4" ShapeID="_x0000_i1253" DrawAspect="Content" ObjectID="_1713616138" r:id="rId51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0F513E81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ab/>
        <w:t xml:space="preserve">b) Viết phương trình đường tròn đường kính </w:t>
      </w:r>
      <w:r w:rsidRPr="00A70415">
        <w:rPr>
          <w:rFonts w:ascii="Times New Roman" w:hAnsi="Times New Roman" w:cs="Times New Roman"/>
          <w:bCs/>
          <w:position w:val="-4"/>
          <w:sz w:val="26"/>
          <w:szCs w:val="26"/>
        </w:rPr>
        <w:object w:dxaOrig="400" w:dyaOrig="260" w14:anchorId="2112C3C2">
          <v:shape id="_x0000_i1254" type="#_x0000_t75" style="width:20.25pt;height:12.75pt" o:ole="">
            <v:imagedata r:id="rId33" o:title=""/>
          </v:shape>
          <o:OLEObject Type="Embed" ProgID="Equation.DSMT4" ShapeID="_x0000_i1254" DrawAspect="Content" ObjectID="_1713616139" r:id="rId52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3AD78FFD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</w:pP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ab/>
        <w:t xml:space="preserve">c) Viết phương trình tiếp tuyến của đường tròn </w:t>
      </w:r>
      <w:r w:rsidRPr="00A70415">
        <w:rPr>
          <w:rFonts w:ascii="Times New Roman" w:hAnsi="Times New Roman" w:cs="Times New Roman"/>
          <w:bCs/>
          <w:position w:val="-14"/>
          <w:sz w:val="26"/>
          <w:szCs w:val="26"/>
        </w:rPr>
        <w:object w:dxaOrig="420" w:dyaOrig="400" w14:anchorId="67ECA3EB">
          <v:shape id="_x0000_i1255" type="#_x0000_t75" style="width:21pt;height:20.25pt" o:ole="">
            <v:imagedata r:id="rId35" o:title=""/>
          </v:shape>
          <o:OLEObject Type="Embed" ProgID="Equation.DSMT4" ShapeID="_x0000_i1255" DrawAspect="Content" ObjectID="_1713616140" r:id="rId53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biết tiếp tuyến song song với đường thẳng </w:t>
      </w:r>
      <w:r w:rsidRPr="00A70415">
        <w:rPr>
          <w:rFonts w:ascii="Times New Roman" w:hAnsi="Times New Roman" w:cs="Times New Roman"/>
          <w:bCs/>
          <w:position w:val="-10"/>
          <w:sz w:val="26"/>
          <w:szCs w:val="26"/>
        </w:rPr>
        <w:object w:dxaOrig="1780" w:dyaOrig="320" w14:anchorId="7C596248">
          <v:shape id="_x0000_i1256" type="#_x0000_t75" style="width:89.25pt;height:15.75pt" o:ole="">
            <v:imagedata r:id="rId37" o:title=""/>
          </v:shape>
          <o:OLEObject Type="Embed" ProgID="Equation.DSMT4" ShapeID="_x0000_i1256" DrawAspect="Content" ObjectID="_1713616141" r:id="rId54"/>
        </w:object>
      </w:r>
      <w:r w:rsidRPr="00A70415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7ABBAE6E" w14:textId="77777777" w:rsidR="00A70415" w:rsidRPr="00A70415" w:rsidRDefault="00A70415" w:rsidP="00A70415">
      <w:pPr>
        <w:pStyle w:val="ListParagraph"/>
        <w:tabs>
          <w:tab w:val="left" w:pos="-1260"/>
          <w:tab w:val="left" w:pos="-1080"/>
          <w:tab w:val="left" w:pos="171"/>
          <w:tab w:val="left" w:pos="720"/>
        </w:tabs>
        <w:spacing w:line="360" w:lineRule="auto"/>
        <w:ind w:left="0"/>
        <w:jc w:val="both"/>
        <w:rPr>
          <w:b/>
          <w:bCs/>
          <w:sz w:val="26"/>
          <w:szCs w:val="26"/>
        </w:rPr>
      </w:pPr>
      <w:r w:rsidRPr="00A70415">
        <w:rPr>
          <w:b/>
          <w:bCs/>
          <w:sz w:val="26"/>
          <w:szCs w:val="26"/>
        </w:rPr>
        <w:t>------------------------------------------------------HẾT---------------------------------------------------------</w:t>
      </w:r>
    </w:p>
    <w:p w14:paraId="0D1FA3C8" w14:textId="77777777" w:rsidR="00A70415" w:rsidRPr="00A70415" w:rsidRDefault="00A70415" w:rsidP="00A70415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/>
          <w:sz w:val="26"/>
          <w:szCs w:val="26"/>
        </w:rPr>
      </w:pPr>
    </w:p>
    <w:p w14:paraId="267EF115" w14:textId="77777777" w:rsidR="0016713B" w:rsidRPr="00A70415" w:rsidRDefault="0016713B" w:rsidP="0032577C">
      <w:pPr>
        <w:pStyle w:val="ListParagraph"/>
        <w:tabs>
          <w:tab w:val="left" w:pos="-1260"/>
          <w:tab w:val="left" w:pos="-1080"/>
          <w:tab w:val="left" w:pos="171"/>
          <w:tab w:val="left" w:pos="720"/>
        </w:tabs>
        <w:spacing w:line="360" w:lineRule="auto"/>
        <w:ind w:left="0"/>
        <w:jc w:val="both"/>
        <w:rPr>
          <w:b/>
          <w:bCs/>
          <w:sz w:val="26"/>
          <w:szCs w:val="26"/>
        </w:rPr>
      </w:pPr>
    </w:p>
    <w:p w14:paraId="2730CBC6" w14:textId="77777777" w:rsidR="0032577C" w:rsidRPr="00A70415" w:rsidRDefault="0032577C" w:rsidP="00AD3826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/>
          <w:sz w:val="26"/>
          <w:szCs w:val="26"/>
        </w:rPr>
      </w:pPr>
    </w:p>
    <w:p w14:paraId="621DB524" w14:textId="77777777" w:rsidR="00AD3826" w:rsidRPr="00A70415" w:rsidRDefault="00AD3826" w:rsidP="00B07143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</w:p>
    <w:p w14:paraId="7EDC7D21" w14:textId="3CCCA872" w:rsidR="00AD3826" w:rsidRPr="00A70415" w:rsidRDefault="00AD3826">
      <w:pPr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A70415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br w:type="page"/>
      </w:r>
    </w:p>
    <w:p w14:paraId="5AFC7831" w14:textId="77777777" w:rsidR="008A2C8B" w:rsidRPr="00A70415" w:rsidRDefault="008A2C8B" w:rsidP="00C22012">
      <w:pPr>
        <w:tabs>
          <w:tab w:val="left" w:pos="7275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229BE644" w14:textId="6396F281" w:rsidR="00C615A3" w:rsidRPr="00A70415" w:rsidRDefault="008A2C8B" w:rsidP="008A2C8B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A70415">
        <w:rPr>
          <w:rFonts w:ascii="Times New Roman" w:hAnsi="Times New Roman" w:cs="Times New Roman"/>
          <w:b/>
          <w:bCs/>
          <w:sz w:val="26"/>
          <w:szCs w:val="26"/>
          <w:lang w:val="pt-BR"/>
        </w:rPr>
        <w:t>ĐÁP ÁN</w:t>
      </w:r>
    </w:p>
    <w:p w14:paraId="30E21BED" w14:textId="6B7E96F4" w:rsidR="00B97B82" w:rsidRPr="00A70415" w:rsidRDefault="00B97B82" w:rsidP="00B97B82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A70415">
        <w:rPr>
          <w:rFonts w:ascii="Times New Roman" w:hAnsi="Times New Roman" w:cs="Times New Roman"/>
          <w:b/>
          <w:bCs/>
          <w:sz w:val="26"/>
          <w:szCs w:val="26"/>
          <w:lang w:val="pt-BR"/>
        </w:rPr>
        <w:t>ĐỀ A</w:t>
      </w:r>
    </w:p>
    <w:p w14:paraId="4CADA984" w14:textId="77777777" w:rsidR="00B97B82" w:rsidRPr="00A70415" w:rsidRDefault="00B97B82" w:rsidP="00B97B82">
      <w:pPr>
        <w:tabs>
          <w:tab w:val="center" w:pos="5386"/>
          <w:tab w:val="left" w:pos="956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A704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ài 1.</w:t>
      </w:r>
      <w:r w:rsidRPr="00A704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A70415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pt-BR"/>
        </w:rPr>
        <w:t xml:space="preserve">Giải bất phương trình </w:t>
      </w:r>
      <w:r w:rsidRPr="00A70415">
        <w:rPr>
          <w:rFonts w:ascii="Times New Roman" w:hAnsi="Times New Roman" w:cs="Times New Roman"/>
          <w:position w:val="-24"/>
          <w:sz w:val="24"/>
          <w:szCs w:val="24"/>
        </w:rPr>
        <w:object w:dxaOrig="1600" w:dyaOrig="660" w14:anchorId="1AE45AE9">
          <v:shape id="_x0000_i1027" type="#_x0000_t75" style="width:80.25pt;height:33pt" o:ole="">
            <v:imagedata r:id="rId55" o:title=""/>
          </v:shape>
          <o:OLEObject Type="Embed" ProgID="Equation.DSMT4" ShapeID="_x0000_i1027" DrawAspect="Content" ObjectID="_1713616142" r:id="rId56"/>
        </w:object>
      </w:r>
      <w:r w:rsidRPr="00A7041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D4CFCE7" w14:textId="77777777" w:rsidR="00B97B82" w:rsidRPr="00A70415" w:rsidRDefault="00B97B82" w:rsidP="00B97B82">
      <w:pPr>
        <w:tabs>
          <w:tab w:val="center" w:pos="5386"/>
          <w:tab w:val="left" w:pos="9567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A7041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640" w:dyaOrig="720" w14:anchorId="45805DE8">
          <v:shape id="_x0000_i1028" type="#_x0000_t75" style="width:132.75pt;height:34.5pt" o:ole="">
            <v:imagedata r:id="rId57" o:title=""/>
          </v:shape>
          <o:OLEObject Type="Embed" ProgID="Equation.DSMT4" ShapeID="_x0000_i1028" DrawAspect="Content" ObjectID="_1713616143" r:id="rId58"/>
        </w:object>
      </w:r>
      <w:r w:rsidRPr="00A70415">
        <w:rPr>
          <w:rFonts w:ascii="Times New Roman" w:eastAsia="Calibri" w:hAnsi="Times New Roman" w:cs="Times New Roman"/>
          <w:sz w:val="24"/>
          <w:szCs w:val="24"/>
        </w:rPr>
        <w:t>…………………………………………………………………………</w:t>
      </w:r>
      <w:r w:rsidRPr="00A70415">
        <w:rPr>
          <w:rFonts w:ascii="Times New Roman" w:eastAsia="Calibri" w:hAnsi="Times New Roman" w:cs="Times New Roman"/>
          <w:b/>
          <w:sz w:val="24"/>
          <w:szCs w:val="24"/>
          <w:lang w:val="pt-BR"/>
        </w:rPr>
        <w:t>0,5.</w:t>
      </w:r>
    </w:p>
    <w:p w14:paraId="4D8EFC7D" w14:textId="77777777" w:rsidR="00B97B82" w:rsidRPr="00A70415" w:rsidRDefault="00B97B82" w:rsidP="00B97B82">
      <w:pPr>
        <w:tabs>
          <w:tab w:val="center" w:pos="5386"/>
          <w:tab w:val="left" w:pos="9567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041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40" w:dyaOrig="279" w14:anchorId="689F6F23">
          <v:shape id="_x0000_i1029" type="#_x0000_t75" style="width:92.25pt;height:13.5pt" o:ole="">
            <v:imagedata r:id="rId59" o:title=""/>
          </v:shape>
          <o:OLEObject Type="Embed" ProgID="Equation.DSMT4" ShapeID="_x0000_i1029" DrawAspect="Content" ObjectID="_1713616144" r:id="rId60"/>
        </w:object>
      </w:r>
      <w:r w:rsidRPr="00A70415">
        <w:rPr>
          <w:rFonts w:ascii="Times New Roman" w:eastAsia="Calibri" w:hAnsi="Times New Roman" w:cs="Times New Roman"/>
          <w:sz w:val="24"/>
          <w:szCs w:val="24"/>
        </w:rPr>
        <w:t>………………………………………………………………………………….</w:t>
      </w:r>
      <w:r w:rsidRPr="00A70415">
        <w:rPr>
          <w:rFonts w:ascii="Times New Roman" w:eastAsia="Calibri" w:hAnsi="Times New Roman" w:cs="Times New Roman"/>
          <w:b/>
          <w:bCs/>
          <w:sz w:val="24"/>
          <w:szCs w:val="24"/>
        </w:rPr>
        <w:t>0,5.</w:t>
      </w:r>
    </w:p>
    <w:p w14:paraId="017927B2" w14:textId="77777777" w:rsidR="00B97B82" w:rsidRPr="00A70415" w:rsidRDefault="00B97B82" w:rsidP="00B97B82">
      <w:pPr>
        <w:tabs>
          <w:tab w:val="center" w:pos="5386"/>
          <w:tab w:val="left" w:pos="9567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A70415">
        <w:rPr>
          <w:rFonts w:ascii="Times New Roman" w:eastAsia="Calibri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02E7DECB" wp14:editId="145AC9D5">
            <wp:extent cx="5794940" cy="49181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6995" cy="496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49ACD" w14:textId="77777777" w:rsidR="00B97B82" w:rsidRPr="00A70415" w:rsidRDefault="00B97B82" w:rsidP="00B97B82">
      <w:pPr>
        <w:spacing w:after="0" w:line="240" w:lineRule="auto"/>
        <w:rPr>
          <w:rFonts w:ascii="Times New Roman" w:eastAsia="Calibri" w:hAnsi="Times New Roman" w:cs="Times New Roman"/>
          <w:b/>
          <w:i/>
          <w:sz w:val="24"/>
          <w:szCs w:val="24"/>
        </w:rPr>
      </w:pPr>
    </w:p>
    <w:p w14:paraId="05E37ABA" w14:textId="77777777" w:rsidR="00B97B82" w:rsidRPr="00A70415" w:rsidRDefault="00B97B82" w:rsidP="00B97B82">
      <w:pPr>
        <w:tabs>
          <w:tab w:val="center" w:pos="5386"/>
          <w:tab w:val="left" w:pos="9567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0415">
        <w:rPr>
          <w:rFonts w:ascii="Times New Roman" w:eastAsia="Calibri" w:hAnsi="Times New Roman" w:cs="Times New Roman"/>
          <w:sz w:val="24"/>
          <w:szCs w:val="24"/>
        </w:rPr>
        <w:t xml:space="preserve">Tập nghiệm của bất phương trình là </w:t>
      </w:r>
      <w:r w:rsidRPr="00A70415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47777418">
          <v:shape id="_x0000_i1030" type="#_x0000_t75" style="width:111.75pt;height:20.25pt" o:ole="">
            <v:imagedata r:id="rId62" o:title=""/>
          </v:shape>
          <o:OLEObject Type="Embed" ProgID="Equation.DSMT4" ShapeID="_x0000_i1030" DrawAspect="Content" ObjectID="_1713616145" r:id="rId63"/>
        </w:object>
      </w:r>
      <w:r w:rsidRPr="00A70415">
        <w:rPr>
          <w:rFonts w:ascii="Times New Roman" w:hAnsi="Times New Roman" w:cs="Times New Roman"/>
          <w:sz w:val="24"/>
          <w:szCs w:val="24"/>
        </w:rPr>
        <w:t>………………………………………….</w:t>
      </w:r>
      <w:r w:rsidRPr="00A70415">
        <w:rPr>
          <w:rFonts w:ascii="Times New Roman" w:hAnsi="Times New Roman" w:cs="Times New Roman"/>
          <w:b/>
          <w:bCs/>
          <w:sz w:val="24"/>
          <w:szCs w:val="24"/>
        </w:rPr>
        <w:t>1,0.</w:t>
      </w:r>
    </w:p>
    <w:p w14:paraId="44BB5E07" w14:textId="77777777" w:rsidR="00B97B82" w:rsidRPr="00A70415" w:rsidRDefault="00B97B82" w:rsidP="00B97B82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0415">
        <w:rPr>
          <w:rFonts w:ascii="Times New Roman" w:hAnsi="Times New Roman" w:cs="Times New Roman"/>
          <w:b/>
          <w:bCs/>
          <w:sz w:val="24"/>
          <w:szCs w:val="24"/>
        </w:rPr>
        <w:t>Bài 2 (2 điềm):</w:t>
      </w:r>
    </w:p>
    <w:p w14:paraId="63131E5D" w14:textId="77777777" w:rsidR="00B97B82" w:rsidRPr="00A70415" w:rsidRDefault="00B97B82" w:rsidP="00B97B82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sz w:val="24"/>
          <w:szCs w:val="24"/>
        </w:rPr>
        <w:t xml:space="preserve">a) </w:t>
      </w:r>
      <w:r w:rsidRPr="00A70415">
        <w:rPr>
          <w:rFonts w:ascii="Times New Roman" w:hAnsi="Times New Roman" w:cs="Times New Roman"/>
          <w:position w:val="-60"/>
          <w:sz w:val="24"/>
          <w:szCs w:val="24"/>
        </w:rPr>
        <w:object w:dxaOrig="3780" w:dyaOrig="1320" w14:anchorId="365E213C">
          <v:shape id="_x0000_i1043" type="#_x0000_t75" style="width:189pt;height:66pt" o:ole="">
            <v:imagedata r:id="rId64" o:title=""/>
          </v:shape>
          <o:OLEObject Type="Embed" ProgID="Equation.DSMT4" ShapeID="_x0000_i1043" DrawAspect="Content" ObjectID="_1713616146" r:id="rId65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+ 0,25 điểm</w:t>
      </w:r>
    </w:p>
    <w:p w14:paraId="6F80BE3C" w14:textId="77777777" w:rsidR="00B97B82" w:rsidRPr="00A70415" w:rsidRDefault="00B97B82" w:rsidP="00B97B82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24"/>
          <w:sz w:val="24"/>
          <w:szCs w:val="24"/>
        </w:rPr>
        <w:object w:dxaOrig="1980" w:dyaOrig="660" w14:anchorId="542DBE28">
          <v:shape id="_x0000_i1044" type="#_x0000_t75" style="width:99pt;height:33pt" o:ole="">
            <v:imagedata r:id="rId66" o:title=""/>
          </v:shape>
          <o:OLEObject Type="Embed" ProgID="Equation.DSMT4" ShapeID="_x0000_i1044" DrawAspect="Content" ObjectID="_1713616147" r:id="rId67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điểm</w:t>
      </w:r>
    </w:p>
    <w:p w14:paraId="390EE594" w14:textId="77777777" w:rsidR="00B97B82" w:rsidRPr="00A70415" w:rsidRDefault="00B97B82" w:rsidP="00B97B82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24"/>
          <w:sz w:val="24"/>
          <w:szCs w:val="24"/>
        </w:rPr>
        <w:object w:dxaOrig="1960" w:dyaOrig="660" w14:anchorId="79E4E9AE">
          <v:shape id="_x0000_i1045" type="#_x0000_t75" style="width:98.25pt;height:33pt" o:ole="">
            <v:imagedata r:id="rId68" o:title=""/>
          </v:shape>
          <o:OLEObject Type="Embed" ProgID="Equation.DSMT4" ShapeID="_x0000_i1045" DrawAspect="Content" ObjectID="_1713616148" r:id="rId69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điểm</w:t>
      </w:r>
    </w:p>
    <w:p w14:paraId="0B8A3A42" w14:textId="77777777" w:rsidR="00B97B82" w:rsidRPr="00A70415" w:rsidRDefault="00B97B82" w:rsidP="00B97B82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sz w:val="24"/>
          <w:szCs w:val="24"/>
        </w:rPr>
        <w:t xml:space="preserve">b) </w:t>
      </w:r>
    </w:p>
    <w:p w14:paraId="50E9A122" w14:textId="77777777" w:rsidR="00B97B82" w:rsidRPr="00A70415" w:rsidRDefault="00B97B82" w:rsidP="00B97B82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30"/>
          <w:sz w:val="24"/>
          <w:szCs w:val="24"/>
        </w:rPr>
        <w:object w:dxaOrig="4220" w:dyaOrig="720" w14:anchorId="5DE5C0A7">
          <v:shape id="_x0000_i1046" type="#_x0000_t75" style="width:211.5pt;height:36pt" o:ole="">
            <v:imagedata r:id="rId70" o:title=""/>
          </v:shape>
          <o:OLEObject Type="Embed" ProgID="Equation.DSMT4" ShapeID="_x0000_i1046" DrawAspect="Content" ObjectID="_1713616149" r:id="rId71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+ 0,25 điểm</w:t>
      </w:r>
    </w:p>
    <w:p w14:paraId="2DD7872B" w14:textId="77777777" w:rsidR="00B97B82" w:rsidRPr="00A70415" w:rsidRDefault="00B97B82" w:rsidP="00B97B82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30"/>
          <w:sz w:val="24"/>
          <w:szCs w:val="24"/>
        </w:rPr>
        <w:object w:dxaOrig="3840" w:dyaOrig="820" w14:anchorId="521CBE07">
          <v:shape id="_x0000_i1047" type="#_x0000_t75" style="width:192pt;height:41.25pt" o:ole="">
            <v:imagedata r:id="rId72" o:title=""/>
          </v:shape>
          <o:OLEObject Type="Embed" ProgID="Equation.DSMT4" ShapeID="_x0000_i1047" DrawAspect="Content" ObjectID="_1713616150" r:id="rId73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điểm</w:t>
      </w:r>
    </w:p>
    <w:p w14:paraId="40695317" w14:textId="77777777" w:rsidR="00B97B82" w:rsidRPr="00A70415" w:rsidRDefault="00B97B82" w:rsidP="00B97B82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30"/>
          <w:sz w:val="24"/>
          <w:szCs w:val="24"/>
        </w:rPr>
        <w:object w:dxaOrig="5520" w:dyaOrig="760" w14:anchorId="33B2F9F2">
          <v:shape id="_x0000_i1048" type="#_x0000_t75" style="width:276pt;height:38.25pt" o:ole="">
            <v:imagedata r:id="rId74" o:title=""/>
          </v:shape>
          <o:OLEObject Type="Embed" ProgID="Equation.DSMT4" ShapeID="_x0000_i1048" DrawAspect="Content" ObjectID="_1713616151" r:id="rId75"/>
        </w:object>
      </w:r>
      <w:r w:rsidRPr="00A70415">
        <w:rPr>
          <w:rFonts w:ascii="Times New Roman" w:hAnsi="Times New Roman" w:cs="Times New Roman"/>
          <w:sz w:val="24"/>
          <w:szCs w:val="24"/>
        </w:rPr>
        <w:t xml:space="preserve"> (chấp nhận số </w:t>
      </w:r>
      <w:r w:rsidRPr="00A70415">
        <w:rPr>
          <w:rFonts w:ascii="Times New Roman" w:hAnsi="Times New Roman" w:cs="Times New Roman"/>
          <w:position w:val="-8"/>
          <w:sz w:val="24"/>
          <w:szCs w:val="24"/>
        </w:rPr>
        <w:object w:dxaOrig="999" w:dyaOrig="300" w14:anchorId="742B85DD">
          <v:shape id="_x0000_i1049" type="#_x0000_t75" style="width:50.25pt;height:15pt" o:ole="">
            <v:imagedata r:id="rId76" o:title=""/>
          </v:shape>
          <o:OLEObject Type="Embed" ProgID="Equation.DSMT4" ShapeID="_x0000_i1049" DrawAspect="Content" ObjectID="_1713616152" r:id="rId77"/>
        </w:object>
      </w:r>
      <w:r w:rsidRPr="00A70415">
        <w:rPr>
          <w:rFonts w:ascii="Times New Roman" w:hAnsi="Times New Roman" w:cs="Times New Roman"/>
          <w:sz w:val="24"/>
          <w:szCs w:val="24"/>
        </w:rPr>
        <w:t>)</w:t>
      </w:r>
      <w:r w:rsidRPr="00A70415">
        <w:rPr>
          <w:rFonts w:ascii="Times New Roman" w:hAnsi="Times New Roman" w:cs="Times New Roman"/>
          <w:sz w:val="24"/>
          <w:szCs w:val="24"/>
        </w:rPr>
        <w:tab/>
        <w:t>0,25 điểm</w:t>
      </w:r>
    </w:p>
    <w:p w14:paraId="7869E2A7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ài 3</w: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2 điểm): Chứng minh rằng</w:t>
      </w:r>
    </w:p>
    <w:p w14:paraId="112907D9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a/ (1 điểm)  </w:t>
      </w:r>
      <w:r w:rsidRPr="00A70415">
        <w:rPr>
          <w:rFonts w:ascii="Times New Roman" w:hAnsi="Times New Roman" w:cs="Times New Roman"/>
          <w:position w:val="-24"/>
        </w:rPr>
        <w:object w:dxaOrig="2620" w:dyaOrig="660" w14:anchorId="3A055FC4">
          <v:shape id="_x0000_i1059" type="#_x0000_t75" style="width:131.25pt;height:33pt" o:ole="">
            <v:imagedata r:id="rId78" o:title=""/>
          </v:shape>
          <o:OLEObject Type="Embed" ProgID="Equation.DSMT4" ShapeID="_x0000_i1059" DrawAspect="Content" ObjectID="_1713616153" r:id="rId79"/>
        </w:object>
      </w:r>
    </w:p>
    <w:p w14:paraId="6E1EC7F3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lang w:val="vi-VN"/>
        </w:rPr>
        <w:t xml:space="preserve">                 </w:t>
      </w:r>
      <w:r w:rsidRPr="00A70415">
        <w:rPr>
          <w:rFonts w:ascii="Times New Roman" w:hAnsi="Times New Roman" w:cs="Times New Roman"/>
          <w:position w:val="-24"/>
        </w:rPr>
        <w:object w:dxaOrig="1160" w:dyaOrig="660" w14:anchorId="7B37BD16">
          <v:shape id="_x0000_i1060" type="#_x0000_t75" style="width:57.75pt;height:33pt" o:ole="">
            <v:imagedata r:id="rId80" o:title=""/>
          </v:shape>
          <o:OLEObject Type="Embed" ProgID="Equation.DSMT4" ShapeID="_x0000_i1060" DrawAspect="Content" ObjectID="_1713616154" r:id="rId81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 xml:space="preserve">................................0.25 + 0.25 </w:t>
      </w:r>
    </w:p>
    <w:p w14:paraId="2DE9B75B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</w:rPr>
      </w:pPr>
      <w:r w:rsidRPr="00A70415">
        <w:rPr>
          <w:rFonts w:ascii="Times New Roman" w:hAnsi="Times New Roman" w:cs="Times New Roman"/>
          <w:lang w:val="vi-VN"/>
        </w:rPr>
        <w:t xml:space="preserve">          </w:t>
      </w:r>
      <w:r w:rsidRPr="00A70415">
        <w:rPr>
          <w:rFonts w:ascii="Times New Roman" w:hAnsi="Times New Roman" w:cs="Times New Roman"/>
          <w:position w:val="-10"/>
        </w:rPr>
        <w:object w:dxaOrig="1420" w:dyaOrig="360" w14:anchorId="245E01DC">
          <v:shape id="_x0000_i1061" type="#_x0000_t75" style="width:71.25pt;height:18pt" o:ole="">
            <v:imagedata r:id="rId82" o:title=""/>
          </v:shape>
          <o:OLEObject Type="Embed" ProgID="Equation.DSMT4" ShapeID="_x0000_i1061" DrawAspect="Content" ObjectID="_1713616155" r:id="rId83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.....0.25</w:t>
      </w:r>
    </w:p>
    <w:p w14:paraId="7A2BDE1E" w14:textId="045BE81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4"/>
          <w:lang w:val="pt-BR"/>
        </w:rPr>
      </w:pPr>
      <w:r w:rsidRPr="00A70415">
        <w:rPr>
          <w:rFonts w:ascii="Times New Roman" w:hAnsi="Times New Roman" w:cs="Times New Roman"/>
        </w:rPr>
        <w:tab/>
      </w:r>
      <w:r w:rsidRPr="00A70415">
        <w:rPr>
          <w:rFonts w:ascii="Times New Roman" w:hAnsi="Times New Roman" w:cs="Times New Roman"/>
        </w:rPr>
        <w:tab/>
        <w:t xml:space="preserve">  </w:t>
      </w:r>
      <w:r w:rsidRPr="00A70415">
        <w:rPr>
          <w:rFonts w:ascii="Times New Roman" w:hAnsi="Times New Roman" w:cs="Times New Roman"/>
          <w:position w:val="-24"/>
        </w:rPr>
        <w:object w:dxaOrig="1359" w:dyaOrig="620" w14:anchorId="457A1AFB">
          <v:shape id="_x0000_i1062" type="#_x0000_t75" style="width:68.25pt;height:30.75pt" o:ole="">
            <v:imagedata r:id="rId84" o:title=""/>
          </v:shape>
          <o:OLEObject Type="Embed" ProgID="Equation.DSMT4" ShapeID="_x0000_i1062" DrawAspect="Content" ObjectID="_1713616156" r:id="rId85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.....0.2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63"/>
        <w:gridCol w:w="1950"/>
      </w:tblGrid>
      <w:tr w:rsidR="00B97B82" w:rsidRPr="00A70415" w14:paraId="2D190B04" w14:textId="77777777" w:rsidTr="00F11672">
        <w:trPr>
          <w:trHeight w:val="414"/>
        </w:trPr>
        <w:tc>
          <w:tcPr>
            <w:tcW w:w="666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0F34F9E0" w14:textId="77777777" w:rsidR="00B97B82" w:rsidRPr="00A70415" w:rsidRDefault="00B97B82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lastRenderedPageBreak/>
              <w:t xml:space="preserve">b) </w:t>
            </w:r>
            <w:r w:rsidRPr="00A70415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80" w:dyaOrig="680" w14:anchorId="32360A5B">
                <v:shape id="_x0000_i1069" type="#_x0000_t75" style="width:134.25pt;height:33.75pt" o:ole="">
                  <v:imagedata r:id="rId19" o:title=""/>
                </v:shape>
                <o:OLEObject Type="Embed" ProgID="Equation.DSMT4" ShapeID="_x0000_i1069" DrawAspect="Content" ObjectID="_1713616157" r:id="rId86"/>
              </w:objec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E62BDD2" w14:textId="77777777" w:rsidR="00B97B82" w:rsidRPr="00A70415" w:rsidRDefault="00B97B82" w:rsidP="00F116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97B82" w:rsidRPr="00A70415" w14:paraId="6D87C01F" w14:textId="77777777" w:rsidTr="00F11672">
        <w:trPr>
          <w:trHeight w:val="412"/>
        </w:trPr>
        <w:tc>
          <w:tcPr>
            <w:tcW w:w="666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34C85752" w14:textId="77777777" w:rsidR="00B97B82" w:rsidRPr="00A70415" w:rsidRDefault="00B97B82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2680" w:dyaOrig="660" w14:anchorId="5E381947">
                <v:shape id="_x0000_i1070" type="#_x0000_t75" style="width:134.25pt;height:33pt" o:ole="">
                  <v:imagedata r:id="rId87" o:title=""/>
                </v:shape>
                <o:OLEObject Type="Embed" ProgID="Equation.DSMT4" ShapeID="_x0000_i1070" DrawAspect="Content" ObjectID="_1713616158" r:id="rId88"/>
              </w:object>
            </w: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4CAA77B" w14:textId="77777777" w:rsidR="00B97B82" w:rsidRPr="00A70415" w:rsidRDefault="00B97B82" w:rsidP="00F1167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415">
              <w:rPr>
                <w:rFonts w:ascii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  <w:tr w:rsidR="00B97B82" w:rsidRPr="00A70415" w14:paraId="5908C21E" w14:textId="77777777" w:rsidTr="00F11672">
        <w:trPr>
          <w:trHeight w:val="412"/>
        </w:trPr>
        <w:tc>
          <w:tcPr>
            <w:tcW w:w="666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0BE24613" w14:textId="77777777" w:rsidR="00B97B82" w:rsidRPr="00A70415" w:rsidRDefault="00B97B82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</w:t>
            </w:r>
            <w:r w:rsidRPr="00A70415">
              <w:rPr>
                <w:rFonts w:ascii="Times New Roman" w:hAnsi="Times New Roman" w:cs="Times New Roman"/>
                <w:position w:val="-28"/>
                <w:sz w:val="24"/>
                <w:szCs w:val="24"/>
                <w:lang w:val="pt-BR"/>
              </w:rPr>
              <w:object w:dxaOrig="2220" w:dyaOrig="660" w14:anchorId="292E98ED">
                <v:shape id="_x0000_i1071" type="#_x0000_t75" style="width:111pt;height:33pt" o:ole="">
                  <v:imagedata r:id="rId89" o:title=""/>
                </v:shape>
                <o:OLEObject Type="Embed" ProgID="Equation.DSMT4" ShapeID="_x0000_i1071" DrawAspect="Content" ObjectID="_1713616159" r:id="rId90"/>
              </w:object>
            </w: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A6EE18" w14:textId="77777777" w:rsidR="00B97B82" w:rsidRPr="00A70415" w:rsidRDefault="00B97B82" w:rsidP="00F1167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415">
              <w:rPr>
                <w:rFonts w:ascii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  <w:tr w:rsidR="00B97B82" w:rsidRPr="00A70415" w14:paraId="526C3EAC" w14:textId="77777777" w:rsidTr="00F11672">
        <w:trPr>
          <w:trHeight w:val="412"/>
        </w:trPr>
        <w:tc>
          <w:tcPr>
            <w:tcW w:w="666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400BE9F8" w14:textId="77777777" w:rsidR="00B97B82" w:rsidRPr="00A70415" w:rsidRDefault="00B97B82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</w:t>
            </w:r>
            <w:r w:rsidRPr="00A70415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780" w:dyaOrig="620" w14:anchorId="7BAD97A8">
                <v:shape id="_x0000_i1072" type="#_x0000_t75" style="width:39pt;height:30.75pt" o:ole="">
                  <v:imagedata r:id="rId91" o:title=""/>
                </v:shape>
                <o:OLEObject Type="Embed" ProgID="Equation.DSMT4" ShapeID="_x0000_i1072" DrawAspect="Content" ObjectID="_1713616160" r:id="rId92"/>
              </w:object>
            </w: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1B9D3F" w14:textId="77777777" w:rsidR="00B97B82" w:rsidRPr="00A70415" w:rsidRDefault="00B97B82" w:rsidP="00F1167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415">
              <w:rPr>
                <w:rFonts w:ascii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  <w:tr w:rsidR="00B97B82" w:rsidRPr="00A70415" w14:paraId="2F3E2542" w14:textId="77777777" w:rsidTr="00F11672">
        <w:trPr>
          <w:trHeight w:val="562"/>
        </w:trPr>
        <w:tc>
          <w:tcPr>
            <w:tcW w:w="6663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</w:tcPr>
          <w:p w14:paraId="1DAD1C96" w14:textId="77777777" w:rsidR="00B97B82" w:rsidRPr="00A70415" w:rsidRDefault="00B97B82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</w:t>
            </w:r>
            <w:r w:rsidRPr="00A70415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240" w:dyaOrig="279" w14:anchorId="4DA006E2">
                <v:shape id="_x0000_i1073" type="#_x0000_t75" style="width:62.25pt;height:14.25pt" o:ole="">
                  <v:imagedata r:id="rId93" o:title=""/>
                </v:shape>
                <o:OLEObject Type="Embed" ProgID="Equation.DSMT4" ShapeID="_x0000_i1073" DrawAspect="Content" ObjectID="_1713616161" r:id="rId94"/>
              </w:object>
            </w: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2E60A4" w14:textId="77777777" w:rsidR="00B97B82" w:rsidRPr="00A70415" w:rsidRDefault="00B97B82" w:rsidP="00F1167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415">
              <w:rPr>
                <w:rFonts w:ascii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</w:tbl>
    <w:p w14:paraId="54E36211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727202DA" w14:textId="77777777" w:rsidR="00B97B82" w:rsidRPr="00A70415" w:rsidRDefault="00B97B82" w:rsidP="00B97B82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51DD78D9" w14:textId="77777777" w:rsidR="008232CB" w:rsidRPr="00A70415" w:rsidRDefault="008232CB" w:rsidP="008A2C8B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14:paraId="6AAABC30" w14:textId="77777777" w:rsidR="00174CF8" w:rsidRPr="00A70415" w:rsidRDefault="00174CF8" w:rsidP="008232CB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5"/>
        <w:gridCol w:w="8866"/>
      </w:tblGrid>
      <w:tr w:rsidR="00B97B82" w:rsidRPr="00A70415" w14:paraId="45A3687F" w14:textId="77777777" w:rsidTr="00F11672">
        <w:tc>
          <w:tcPr>
            <w:tcW w:w="1165" w:type="dxa"/>
            <w:shd w:val="clear" w:color="auto" w:fill="auto"/>
          </w:tcPr>
          <w:p w14:paraId="2AF8DF97" w14:textId="77777777" w:rsidR="00B97B82" w:rsidRPr="00A70415" w:rsidRDefault="00B97B82" w:rsidP="00F11672">
            <w:pPr>
              <w:tabs>
                <w:tab w:val="left" w:pos="900"/>
              </w:tabs>
              <w:spacing w:beforeLines="40" w:before="96" w:after="40"/>
              <w:jc w:val="center"/>
              <w:rPr>
                <w:rFonts w:ascii="Times New Roman" w:eastAsia="SimSun" w:hAnsi="Times New Roman" w:cs="Times New Roman"/>
                <w:b/>
                <w:iCs/>
                <w:sz w:val="26"/>
                <w:szCs w:val="26"/>
                <w:u w:val="single"/>
              </w:rPr>
            </w:pPr>
            <w:r w:rsidRPr="00A70415">
              <w:rPr>
                <w:rFonts w:ascii="Times New Roman" w:eastAsia="SimSun" w:hAnsi="Times New Roman" w:cs="Times New Roman"/>
                <w:b/>
                <w:iCs/>
                <w:sz w:val="26"/>
                <w:szCs w:val="26"/>
                <w:u w:val="single"/>
              </w:rPr>
              <w:t>Bài 4:</w:t>
            </w:r>
          </w:p>
          <w:p w14:paraId="28A667BE" w14:textId="77777777" w:rsidR="00B97B82" w:rsidRPr="00A70415" w:rsidRDefault="00B97B82" w:rsidP="00F1167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70415">
              <w:rPr>
                <w:rFonts w:ascii="Times New Roman" w:eastAsia="SimSun" w:hAnsi="Times New Roman" w:cs="Times New Roman"/>
                <w:b/>
                <w:iCs/>
                <w:sz w:val="26"/>
                <w:szCs w:val="26"/>
              </w:rPr>
              <w:t>(1,0đ)</w:t>
            </w:r>
          </w:p>
        </w:tc>
        <w:tc>
          <w:tcPr>
            <w:tcW w:w="8866" w:type="dxa"/>
            <w:shd w:val="clear" w:color="auto" w:fill="auto"/>
          </w:tcPr>
          <w:p w14:paraId="12E6AD3B" w14:textId="77777777" w:rsidR="00B97B82" w:rsidRPr="00A70415" w:rsidRDefault="00B97B82" w:rsidP="00F11672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4940" w:dyaOrig="1040" w14:anchorId="0D2C2F21">
                <v:shape id="_x0000_i1086" type="#_x0000_t75" style="width:246.75pt;height:51.75pt" o:ole="">
                  <v:imagedata r:id="rId95" o:title=""/>
                </v:shape>
                <o:OLEObject Type="Embed" ProgID="Equation.DSMT4" ShapeID="_x0000_i1086" DrawAspect="Content" ObjectID="_1713616162" r:id="rId96"/>
              </w:object>
            </w:r>
          </w:p>
          <w:p w14:paraId="369075AB" w14:textId="77777777" w:rsidR="00B97B82" w:rsidRPr="00A70415" w:rsidRDefault="00B97B8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5380" w:dyaOrig="1040" w14:anchorId="7318BE61">
                <v:shape id="_x0000_i1087" type="#_x0000_t75" style="width:269.25pt;height:51.75pt" o:ole="">
                  <v:imagedata r:id="rId97" o:title=""/>
                </v:shape>
                <o:OLEObject Type="Embed" ProgID="Equation.DSMT4" ShapeID="_x0000_i1087" DrawAspect="Content" ObjectID="_1713616163" r:id="rId98"/>
              </w:object>
            </w:r>
          </w:p>
          <w:p w14:paraId="5EFEF4AA" w14:textId="77777777" w:rsidR="00B97B82" w:rsidRPr="00A70415" w:rsidRDefault="00B97B8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5480" w:dyaOrig="1040" w14:anchorId="174C94B0">
                <v:shape id="_x0000_i1088" type="#_x0000_t75" style="width:273.75pt;height:51.75pt" o:ole="">
                  <v:imagedata r:id="rId99" o:title=""/>
                </v:shape>
                <o:OLEObject Type="Embed" ProgID="Equation.DSMT4" ShapeID="_x0000_i1088" DrawAspect="Content" ObjectID="_1713616164" r:id="rId100"/>
              </w:object>
            </w:r>
          </w:p>
          <w:p w14:paraId="75FD0BE6" w14:textId="77777777" w:rsidR="00B97B82" w:rsidRPr="00A70415" w:rsidRDefault="00B97B8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4900" w:dyaOrig="700" w14:anchorId="6FF0EABE">
                <v:shape id="_x0000_i1089" type="#_x0000_t75" style="width:245.25pt;height:35.25pt" o:ole="">
                  <v:imagedata r:id="rId101" o:title=""/>
                </v:shape>
                <o:OLEObject Type="Embed" ProgID="Equation.DSMT4" ShapeID="_x0000_i1089" DrawAspect="Content" ObjectID="_1713616165" r:id="rId102"/>
              </w:object>
            </w:r>
          </w:p>
          <w:p w14:paraId="07BE7736" w14:textId="77777777" w:rsidR="00B97B82" w:rsidRPr="00A70415" w:rsidRDefault="00B97B8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3360" w:dyaOrig="780" w14:anchorId="086A6DD1">
                <v:shape id="_x0000_i1090" type="#_x0000_t75" style="width:168pt;height:39pt" o:ole="">
                  <v:imagedata r:id="rId103" o:title=""/>
                </v:shape>
                <o:OLEObject Type="Embed" ProgID="Equation.DSMT4" ShapeID="_x0000_i1090" DrawAspect="Content" ObjectID="_1713616166" r:id="rId104"/>
              </w:object>
            </w:r>
          </w:p>
          <w:p w14:paraId="30F00173" w14:textId="77777777" w:rsidR="00B97B82" w:rsidRPr="00A70415" w:rsidRDefault="00B97B8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3100" w:dyaOrig="700" w14:anchorId="7603A8E3">
                <v:shape id="_x0000_i1091" type="#_x0000_t75" style="width:155.25pt;height:35.25pt" o:ole="">
                  <v:imagedata r:id="rId105" o:title=""/>
                </v:shape>
                <o:OLEObject Type="Embed" ProgID="Equation.DSMT4" ShapeID="_x0000_i1091" DrawAspect="Content" ObjectID="_1713616167" r:id="rId106"/>
              </w:object>
            </w:r>
          </w:p>
          <w:p w14:paraId="0274606A" w14:textId="77777777" w:rsidR="00B97B82" w:rsidRPr="00A70415" w:rsidRDefault="00B97B8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1780" w:dyaOrig="680" w14:anchorId="057314FD">
                <v:shape id="_x0000_i1092" type="#_x0000_t75" style="width:89.25pt;height:33.75pt" o:ole="">
                  <v:imagedata r:id="rId107" o:title=""/>
                </v:shape>
                <o:OLEObject Type="Embed" ProgID="Equation.DSMT4" ShapeID="_x0000_i1092" DrawAspect="Content" ObjectID="_1713616168" r:id="rId108"/>
              </w:object>
            </w:r>
            <w:r w:rsidRPr="00A70415">
              <w:rPr>
                <w:rFonts w:ascii="Times New Roman" w:hAnsi="Times New Roman" w:cs="Times New Roman"/>
              </w:rPr>
              <w:t>.</w:t>
            </w:r>
          </w:p>
        </w:tc>
      </w:tr>
    </w:tbl>
    <w:p w14:paraId="33027C5E" w14:textId="2B340574" w:rsidR="008A2C8B" w:rsidRPr="00A70415" w:rsidRDefault="008A2C8B" w:rsidP="008232CB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14:paraId="3BFFF51A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5 </w: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(3 điểm): Trong mặt phẳng tọa độ </w:t>
      </w:r>
      <w:r w:rsidRPr="00A70415">
        <w:rPr>
          <w:rFonts w:ascii="Times New Roman" w:hAnsi="Times New Roman" w:cs="Times New Roman"/>
          <w:position w:val="-10"/>
        </w:rPr>
        <w:object w:dxaOrig="460" w:dyaOrig="320" w14:anchorId="7CB2F64E">
          <v:shape id="_x0000_i1109" type="#_x0000_t75" style="width:23.25pt;height:15.75pt" o:ole="">
            <v:imagedata r:id="rId109" o:title=""/>
          </v:shape>
          <o:OLEObject Type="Embed" ProgID="Equation.DSMT4" ShapeID="_x0000_i1109" DrawAspect="Content" ObjectID="_1713616169" r:id="rId110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, cho đường tròn </w:t>
      </w:r>
      <w:r w:rsidRPr="00A70415">
        <w:rPr>
          <w:rFonts w:ascii="Times New Roman" w:hAnsi="Times New Roman" w:cs="Times New Roman"/>
          <w:position w:val="-14"/>
        </w:rPr>
        <w:object w:dxaOrig="2860" w:dyaOrig="400" w14:anchorId="78A011AF">
          <v:shape id="_x0000_i1110" type="#_x0000_t75" style="width:143.25pt;height:20.25pt" o:ole="">
            <v:imagedata r:id="rId111" o:title=""/>
          </v:shape>
          <o:OLEObject Type="Embed" ProgID="Equation.DSMT4" ShapeID="_x0000_i1110" DrawAspect="Content" ObjectID="_1713616170" r:id="rId112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pt-BR"/>
        </w:rPr>
        <w:t xml:space="preserve"> và </w: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hai điểm </w:t>
      </w:r>
      <w:r w:rsidRPr="00A70415">
        <w:rPr>
          <w:rFonts w:ascii="Times New Roman" w:hAnsi="Times New Roman" w:cs="Times New Roman"/>
          <w:position w:val="-14"/>
        </w:rPr>
        <w:object w:dxaOrig="880" w:dyaOrig="400" w14:anchorId="2FD35073">
          <v:shape id="_x0000_i1111" type="#_x0000_t75" style="width:44.25pt;height:20.25pt" o:ole="">
            <v:imagedata r:id="rId113" o:title=""/>
          </v:shape>
          <o:OLEObject Type="Embed" ProgID="Equation.DSMT4" ShapeID="_x0000_i1111" DrawAspect="Content" ObjectID="_1713616171" r:id="rId114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,  </w:t>
      </w:r>
      <w:r w:rsidRPr="00A70415">
        <w:rPr>
          <w:rFonts w:ascii="Times New Roman" w:hAnsi="Times New Roman" w:cs="Times New Roman"/>
          <w:position w:val="-14"/>
        </w:rPr>
        <w:object w:dxaOrig="840" w:dyaOrig="400" w14:anchorId="58C21894">
          <v:shape id="_x0000_i1112" type="#_x0000_t75" style="width:42pt;height:20.25pt" o:ole="">
            <v:imagedata r:id="rId115" o:title=""/>
          </v:shape>
          <o:OLEObject Type="Embed" ProgID="Equation.DSMT4" ShapeID="_x0000_i1112" DrawAspect="Content" ObjectID="_1713616172" r:id="rId116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656ABF15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a/ (1 điểm) Viết phương trình tổng quát của đường thẳng </w:t>
      </w:r>
      <w:r w:rsidRPr="00A70415">
        <w:rPr>
          <w:rFonts w:ascii="Times New Roman" w:hAnsi="Times New Roman" w:cs="Times New Roman"/>
          <w:position w:val="-4"/>
        </w:rPr>
        <w:object w:dxaOrig="400" w:dyaOrig="260" w14:anchorId="2935C693">
          <v:shape id="_x0000_i1113" type="#_x0000_t75" style="width:20.25pt;height:12.75pt" o:ole="">
            <v:imagedata r:id="rId117" o:title=""/>
          </v:shape>
          <o:OLEObject Type="Embed" ProgID="Equation.DSMT4" ShapeID="_x0000_i1113" DrawAspect="Content" ObjectID="_1713616173" r:id="rId118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4B318443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ab/>
      </w:r>
      <w:r w:rsidRPr="00A70415">
        <w:rPr>
          <w:rFonts w:ascii="Times New Roman" w:hAnsi="Times New Roman" w:cs="Times New Roman"/>
          <w:b/>
          <w:position w:val="-14"/>
          <w:sz w:val="24"/>
          <w:szCs w:val="24"/>
        </w:rPr>
        <w:object w:dxaOrig="4160" w:dyaOrig="420" w14:anchorId="0F0FC2F5">
          <v:shape id="_x0000_i1114" type="#_x0000_t75" style="width:207.75pt;height:21pt" o:ole="">
            <v:imagedata r:id="rId119" o:title=""/>
          </v:shape>
          <o:OLEObject Type="Embed" ProgID="Equation.DSMT4" ShapeID="_x0000_i1114" DrawAspect="Content" ObjectID="_1713616174" r:id="rId120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 xml:space="preserve">...........................0.25 + 0.25 </w:t>
      </w:r>
    </w:p>
    <w:p w14:paraId="45ABCCF1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b/>
          <w:position w:val="-32"/>
          <w:sz w:val="24"/>
          <w:szCs w:val="24"/>
        </w:rPr>
        <w:object w:dxaOrig="3000" w:dyaOrig="760" w14:anchorId="6AB6E467">
          <v:shape id="_x0000_i1115" type="#_x0000_t75" style="width:150pt;height:38.25pt" o:ole="">
            <v:imagedata r:id="rId121" o:title=""/>
          </v:shape>
          <o:OLEObject Type="Embed" ProgID="Equation.DSMT4" ShapeID="_x0000_i1115" DrawAspect="Content" ObjectID="_1713616175" r:id="rId122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 xml:space="preserve">...........................0.25 + 0.25 </w:t>
      </w:r>
    </w:p>
    <w:p w14:paraId="6AE201C8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/ (1 điểm) Viết phương trình đường tròn đường kính </w:t>
      </w:r>
      <w:r w:rsidRPr="00A70415">
        <w:rPr>
          <w:rFonts w:ascii="Times New Roman" w:hAnsi="Times New Roman" w:cs="Times New Roman"/>
          <w:position w:val="-4"/>
        </w:rPr>
        <w:object w:dxaOrig="400" w:dyaOrig="260" w14:anchorId="0565347D">
          <v:shape id="_x0000_i1116" type="#_x0000_t75" style="width:20.25pt;height:12.75pt" o:ole="">
            <v:imagedata r:id="rId123" o:title=""/>
          </v:shape>
          <o:OLEObject Type="Embed" ProgID="Equation.DSMT4" ShapeID="_x0000_i1116" DrawAspect="Content" ObjectID="_1713616176" r:id="rId124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7B6B3363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b/>
          <w:position w:val="-14"/>
          <w:sz w:val="24"/>
          <w:szCs w:val="24"/>
        </w:rPr>
        <w:object w:dxaOrig="4420" w:dyaOrig="420" w14:anchorId="169B568F">
          <v:shape id="_x0000_i1117" type="#_x0000_t75" style="width:221.25pt;height:21pt" o:ole="">
            <v:imagedata r:id="rId125" o:title=""/>
          </v:shape>
          <o:OLEObject Type="Embed" ProgID="Equation.DSMT4" ShapeID="_x0000_i1117" DrawAspect="Content" ObjectID="_1713616177" r:id="rId126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 xml:space="preserve">...........................0.25 + 0.25 </w:t>
      </w:r>
    </w:p>
    <w:p w14:paraId="5A9F6628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A70415">
        <w:rPr>
          <w:rFonts w:ascii="Times New Roman" w:hAnsi="Times New Roman" w:cs="Times New Roman"/>
          <w:b/>
          <w:position w:val="-10"/>
          <w:sz w:val="24"/>
          <w:szCs w:val="24"/>
        </w:rPr>
        <w:object w:dxaOrig="420" w:dyaOrig="320" w14:anchorId="605479CC">
          <v:shape id="_x0000_i1118" type="#_x0000_t75" style="width:21pt;height:15.75pt" o:ole="">
            <v:imagedata r:id="rId127" o:title=""/>
          </v:shape>
          <o:OLEObject Type="Embed" ProgID="Equation.DSMT4" ShapeID="_x0000_i1118" DrawAspect="Content" ObjectID="_1713616178" r:id="rId128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là trung điểm </w:t>
      </w:r>
      <w:r w:rsidRPr="00A70415">
        <w:rPr>
          <w:rFonts w:ascii="Times New Roman" w:hAnsi="Times New Roman" w:cs="Times New Roman"/>
          <w:position w:val="-4"/>
        </w:rPr>
        <w:object w:dxaOrig="400" w:dyaOrig="260" w14:anchorId="23D17CC0">
          <v:shape id="_x0000_i1119" type="#_x0000_t75" style="width:20.25pt;height:12.75pt" o:ole="">
            <v:imagedata r:id="rId123" o:title=""/>
          </v:shape>
          <o:OLEObject Type="Embed" ProgID="Equation.DSMT4" ShapeID="_x0000_i1119" DrawAspect="Content" ObjectID="_1713616179" r:id="rId129"/>
        </w:object>
      </w:r>
      <w:r w:rsidRPr="00A70415">
        <w:rPr>
          <w:rFonts w:ascii="Times New Roman" w:hAnsi="Times New Roman" w:cs="Times New Roman"/>
          <w:lang w:val="vi-VN"/>
        </w:rPr>
        <w:t xml:space="preserve"> nên  tâm </w:t>
      </w:r>
      <w:r w:rsidRPr="00A70415">
        <w:rPr>
          <w:rFonts w:ascii="Times New Roman" w:hAnsi="Times New Roman" w:cs="Times New Roman"/>
          <w:position w:val="-14"/>
          <w:lang w:val="vi-VN"/>
        </w:rPr>
        <w:object w:dxaOrig="840" w:dyaOrig="400" w14:anchorId="36AB8BF8">
          <v:shape id="_x0000_i1120" type="#_x0000_t75" style="width:42pt;height:20.25pt" o:ole="">
            <v:imagedata r:id="rId130" o:title=""/>
          </v:shape>
          <o:OLEObject Type="Embed" ProgID="Equation.DSMT4" ShapeID="_x0000_i1120" DrawAspect="Content" ObjectID="_1713616180" r:id="rId131"/>
        </w:object>
      </w:r>
      <w:r w:rsidRPr="00A70415">
        <w:rPr>
          <w:rFonts w:ascii="Times New Roman" w:hAnsi="Times New Roman" w:cs="Times New Roman"/>
          <w:lang w:val="vi-VN"/>
        </w:rPr>
        <w:t>.</w: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.0.25</w:t>
      </w:r>
    </w:p>
    <w:p w14:paraId="301EFCDA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lang w:val="vi-VN"/>
        </w:rPr>
        <w:tab/>
      </w:r>
      <w:r w:rsidRPr="00A70415">
        <w:rPr>
          <w:rFonts w:ascii="Times New Roman" w:hAnsi="Times New Roman" w:cs="Times New Roman"/>
          <w:position w:val="-14"/>
          <w:lang w:val="vi-VN"/>
        </w:rPr>
        <w:object w:dxaOrig="2920" w:dyaOrig="440" w14:anchorId="6E25881A">
          <v:shape id="_x0000_i1121" type="#_x0000_t75" style="width:146.25pt;height:21.75pt" o:ole="">
            <v:imagedata r:id="rId132" o:title=""/>
          </v:shape>
          <o:OLEObject Type="Embed" ProgID="Equation.DSMT4" ShapeID="_x0000_i1121" DrawAspect="Content" ObjectID="_1713616181" r:id="rId133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.0.25</w:t>
      </w:r>
    </w:p>
    <w:p w14:paraId="2FD6F563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/ (1 điểm) Viết phương trình tiếp tuyến của đường tròn </w:t>
      </w:r>
      <w:r w:rsidRPr="00A70415">
        <w:rPr>
          <w:rFonts w:ascii="Times New Roman" w:hAnsi="Times New Roman" w:cs="Times New Roman"/>
          <w:position w:val="-14"/>
        </w:rPr>
        <w:object w:dxaOrig="420" w:dyaOrig="400" w14:anchorId="30E33393">
          <v:shape id="_x0000_i1122" type="#_x0000_t75" style="width:21pt;height:20.25pt" o:ole="">
            <v:imagedata r:id="rId134" o:title=""/>
          </v:shape>
          <o:OLEObject Type="Embed" ProgID="Equation.DSMT4" ShapeID="_x0000_i1122" DrawAspect="Content" ObjectID="_1713616182" r:id="rId135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biết tiếp tuyến song song với đường thẳng </w:t>
      </w:r>
      <w:r w:rsidRPr="00A70415">
        <w:rPr>
          <w:rFonts w:ascii="Times New Roman" w:hAnsi="Times New Roman" w:cs="Times New Roman"/>
          <w:position w:val="-10"/>
        </w:rPr>
        <w:object w:dxaOrig="1780" w:dyaOrig="320" w14:anchorId="173E580F">
          <v:shape id="_x0000_i1123" type="#_x0000_t75" style="width:89.25pt;height:15.75pt" o:ole="">
            <v:imagedata r:id="rId136" o:title=""/>
          </v:shape>
          <o:OLEObject Type="Embed" ProgID="Equation.DSMT4" ShapeID="_x0000_i1123" DrawAspect="Content" ObjectID="_1713616183" r:id="rId137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6490A7A9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4DC50021">
          <v:shape id="_x0000_i1124" type="#_x0000_t75" style="width:32.25pt;height:20.25pt" o:ole="">
            <v:imagedata r:id="rId138" o:title=""/>
          </v:shape>
          <o:OLEObject Type="Embed" ProgID="Equation.DSMT4" ShapeID="_x0000_i1124" DrawAspect="Content" ObjectID="_1713616184" r:id="rId139"/>
        </w:object>
      </w:r>
      <w:r w:rsidRPr="00A70415">
        <w:rPr>
          <w:rFonts w:ascii="Times New Roman" w:hAnsi="Times New Roman" w:cs="Times New Roman"/>
          <w:sz w:val="24"/>
          <w:szCs w:val="24"/>
          <w:lang w:val="vi-VN"/>
        </w:rPr>
        <w:t xml:space="preserve"> có tâm </w:t>
      </w:r>
      <w:r w:rsidRPr="00A7041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0" w14:anchorId="19A2D32C">
          <v:shape id="_x0000_i1125" type="#_x0000_t75" style="width:48pt;height:20.25pt" o:ole="">
            <v:imagedata r:id="rId140" o:title=""/>
          </v:shape>
          <o:OLEObject Type="Embed" ProgID="Equation.DSMT4" ShapeID="_x0000_i1125" DrawAspect="Content" ObjectID="_1713616185" r:id="rId141"/>
        </w:object>
      </w:r>
      <w:r w:rsidRPr="00A70415">
        <w:rPr>
          <w:rFonts w:ascii="Times New Roman" w:hAnsi="Times New Roman" w:cs="Times New Roman"/>
          <w:sz w:val="24"/>
          <w:szCs w:val="24"/>
          <w:lang w:val="vi-VN"/>
        </w:rPr>
        <w:t xml:space="preserve"> và bán kính </w:t>
      </w:r>
      <w:r w:rsidRPr="00A70415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859" w:dyaOrig="360" w14:anchorId="168C0904">
          <v:shape id="_x0000_i1126" type="#_x0000_t75" style="width:42.75pt;height:18pt" o:ole="">
            <v:imagedata r:id="rId142" o:title=""/>
          </v:shape>
          <o:OLEObject Type="Embed" ProgID="Equation.DSMT4" ShapeID="_x0000_i1126" DrawAspect="Content" ObjectID="_1713616186" r:id="rId143"/>
        </w:object>
      </w:r>
      <w:r w:rsidRPr="00A7041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C7CF04A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300" w:dyaOrig="400" w14:anchorId="1542A39D">
          <v:shape id="_x0000_i1127" type="#_x0000_t75" style="width:165pt;height:20.25pt" o:ole="">
            <v:imagedata r:id="rId144" o:title=""/>
          </v:shape>
          <o:OLEObject Type="Embed" ProgID="Equation.DSMT4" ShapeID="_x0000_i1127" DrawAspect="Content" ObjectID="_1713616187" r:id="rId145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0.25</w:t>
      </w:r>
    </w:p>
    <w:p w14:paraId="001AFDF6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5240" w:dyaOrig="840" w14:anchorId="388B8A9D">
          <v:shape id="_x0000_i1128" type="#_x0000_t75" style="width:262.5pt;height:42pt" o:ole="">
            <v:imagedata r:id="rId146" o:title=""/>
          </v:shape>
          <o:OLEObject Type="Embed" ProgID="Equation.DSMT4" ShapeID="_x0000_i1128" DrawAspect="Content" ObjectID="_1713616188" r:id="rId147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0.25</w:t>
      </w:r>
      <w:r w:rsidRPr="00A70415">
        <w:rPr>
          <w:rFonts w:ascii="Times New Roman" w:hAnsi="Times New Roman" w:cs="Times New Roman"/>
          <w:i/>
          <w:sz w:val="28"/>
          <w:szCs w:val="24"/>
          <w:lang w:val="vi-VN"/>
        </w:rPr>
        <w:t>+ 0.25</w:t>
      </w:r>
    </w:p>
    <w:p w14:paraId="268D66E3" w14:textId="77777777" w:rsidR="00B97B82" w:rsidRPr="00A70415" w:rsidRDefault="00B97B82" w:rsidP="00B97B82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340" w:dyaOrig="320" w14:anchorId="5C5174F0">
          <v:shape id="_x0000_i1129" type="#_x0000_t75" style="width:117pt;height:15.75pt" o:ole="">
            <v:imagedata r:id="rId148" o:title=""/>
          </v:shape>
          <o:OLEObject Type="Embed" ProgID="Equation.DSMT4" ShapeID="_x0000_i1129" DrawAspect="Content" ObjectID="_1713616189" r:id="rId149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0.25</w:t>
      </w:r>
    </w:p>
    <w:p w14:paraId="05C1F3CF" w14:textId="736746AE" w:rsidR="00A70415" w:rsidRDefault="00A70415">
      <w:pPr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br w:type="page"/>
      </w:r>
    </w:p>
    <w:p w14:paraId="732109A9" w14:textId="692FBEDA" w:rsidR="00A70415" w:rsidRPr="00A70415" w:rsidRDefault="00A70415" w:rsidP="00A70415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A70415">
        <w:rPr>
          <w:rFonts w:ascii="Times New Roman" w:hAnsi="Times New Roman" w:cs="Times New Roman"/>
          <w:b/>
          <w:bCs/>
          <w:sz w:val="26"/>
          <w:szCs w:val="26"/>
          <w:lang w:val="pt-BR"/>
        </w:rPr>
        <w:lastRenderedPageBreak/>
        <w:t xml:space="preserve">ĐỀ </w:t>
      </w:r>
      <w:r w:rsidR="00FF3F72">
        <w:rPr>
          <w:rFonts w:ascii="Times New Roman" w:hAnsi="Times New Roman" w:cs="Times New Roman"/>
          <w:b/>
          <w:bCs/>
          <w:sz w:val="26"/>
          <w:szCs w:val="26"/>
          <w:lang w:val="pt-BR"/>
        </w:rPr>
        <w:t>B</w:t>
      </w:r>
    </w:p>
    <w:p w14:paraId="686AC615" w14:textId="3206BB1E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="00FF3F72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2 điểm): Chứng minh rằng</w:t>
      </w:r>
    </w:p>
    <w:p w14:paraId="633E11A8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a/ (1 điểm)  </w:t>
      </w:r>
      <w:r w:rsidRPr="00A70415">
        <w:rPr>
          <w:rFonts w:ascii="Times New Roman" w:hAnsi="Times New Roman" w:cs="Times New Roman"/>
          <w:position w:val="-24"/>
        </w:rPr>
        <w:object w:dxaOrig="2620" w:dyaOrig="660" w14:anchorId="454257CA">
          <v:shape id="_x0000_i1326" type="#_x0000_t75" style="width:131.25pt;height:33pt" o:ole="">
            <v:imagedata r:id="rId78" o:title=""/>
          </v:shape>
          <o:OLEObject Type="Embed" ProgID="Equation.DSMT4" ShapeID="_x0000_i1326" DrawAspect="Content" ObjectID="_1713616190" r:id="rId150"/>
        </w:object>
      </w:r>
    </w:p>
    <w:p w14:paraId="5F3847CD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lang w:val="vi-VN"/>
        </w:rPr>
        <w:t xml:space="preserve">                 </w:t>
      </w:r>
      <w:r w:rsidRPr="00A70415">
        <w:rPr>
          <w:rFonts w:ascii="Times New Roman" w:hAnsi="Times New Roman" w:cs="Times New Roman"/>
          <w:position w:val="-24"/>
        </w:rPr>
        <w:object w:dxaOrig="1160" w:dyaOrig="660" w14:anchorId="1D2EB73A">
          <v:shape id="_x0000_i1327" type="#_x0000_t75" style="width:57.75pt;height:33pt" o:ole="">
            <v:imagedata r:id="rId80" o:title=""/>
          </v:shape>
          <o:OLEObject Type="Embed" ProgID="Equation.DSMT4" ShapeID="_x0000_i1327" DrawAspect="Content" ObjectID="_1713616191" r:id="rId151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 xml:space="preserve">................................0.25 + 0.25 </w:t>
      </w:r>
    </w:p>
    <w:p w14:paraId="0D276149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</w:rPr>
      </w:pPr>
      <w:r w:rsidRPr="00A70415">
        <w:rPr>
          <w:rFonts w:ascii="Times New Roman" w:hAnsi="Times New Roman" w:cs="Times New Roman"/>
          <w:lang w:val="vi-VN"/>
        </w:rPr>
        <w:t xml:space="preserve">          </w:t>
      </w:r>
      <w:r w:rsidRPr="00A70415">
        <w:rPr>
          <w:rFonts w:ascii="Times New Roman" w:hAnsi="Times New Roman" w:cs="Times New Roman"/>
          <w:position w:val="-10"/>
        </w:rPr>
        <w:object w:dxaOrig="1420" w:dyaOrig="360" w14:anchorId="2437F38E">
          <v:shape id="_x0000_i1328" type="#_x0000_t75" style="width:71.25pt;height:18pt" o:ole="">
            <v:imagedata r:id="rId82" o:title=""/>
          </v:shape>
          <o:OLEObject Type="Embed" ProgID="Equation.DSMT4" ShapeID="_x0000_i1328" DrawAspect="Content" ObjectID="_1713616192" r:id="rId152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.....0.25</w:t>
      </w:r>
    </w:p>
    <w:p w14:paraId="3ACBF0E1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4"/>
          <w:lang w:val="pt-BR"/>
        </w:rPr>
      </w:pPr>
      <w:r w:rsidRPr="00A70415">
        <w:rPr>
          <w:rFonts w:ascii="Times New Roman" w:hAnsi="Times New Roman" w:cs="Times New Roman"/>
        </w:rPr>
        <w:tab/>
      </w:r>
      <w:r w:rsidRPr="00A70415">
        <w:rPr>
          <w:rFonts w:ascii="Times New Roman" w:hAnsi="Times New Roman" w:cs="Times New Roman"/>
        </w:rPr>
        <w:tab/>
        <w:t xml:space="preserve">  </w:t>
      </w:r>
      <w:r w:rsidRPr="00A70415">
        <w:rPr>
          <w:rFonts w:ascii="Times New Roman" w:hAnsi="Times New Roman" w:cs="Times New Roman"/>
          <w:position w:val="-24"/>
        </w:rPr>
        <w:object w:dxaOrig="1359" w:dyaOrig="620" w14:anchorId="11874D01">
          <v:shape id="_x0000_i1329" type="#_x0000_t75" style="width:68.25pt;height:30.75pt" o:ole="">
            <v:imagedata r:id="rId84" o:title=""/>
          </v:shape>
          <o:OLEObject Type="Embed" ProgID="Equation.DSMT4" ShapeID="_x0000_i1329" DrawAspect="Content" ObjectID="_1713616193" r:id="rId153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.....0.2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63"/>
        <w:gridCol w:w="1950"/>
      </w:tblGrid>
      <w:tr w:rsidR="00A70415" w:rsidRPr="00A70415" w14:paraId="654F4391" w14:textId="77777777" w:rsidTr="00F11672">
        <w:trPr>
          <w:trHeight w:val="414"/>
        </w:trPr>
        <w:tc>
          <w:tcPr>
            <w:tcW w:w="666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3CE4CCE4" w14:textId="77777777" w:rsidR="00A70415" w:rsidRPr="00A70415" w:rsidRDefault="00A70415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) </w:t>
            </w:r>
            <w:r w:rsidRPr="00A70415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80" w:dyaOrig="680" w14:anchorId="0EA1DE9B">
                <v:shape id="_x0000_i1330" type="#_x0000_t75" style="width:134.25pt;height:33.75pt" o:ole="">
                  <v:imagedata r:id="rId19" o:title=""/>
                </v:shape>
                <o:OLEObject Type="Embed" ProgID="Equation.DSMT4" ShapeID="_x0000_i1330" DrawAspect="Content" ObjectID="_1713616194" r:id="rId154"/>
              </w:objec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9528E9" w14:textId="77777777" w:rsidR="00A70415" w:rsidRPr="00A70415" w:rsidRDefault="00A70415" w:rsidP="00F116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70415" w:rsidRPr="00A70415" w14:paraId="163551E5" w14:textId="77777777" w:rsidTr="00F11672">
        <w:trPr>
          <w:trHeight w:val="412"/>
        </w:trPr>
        <w:tc>
          <w:tcPr>
            <w:tcW w:w="666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2CDFF21C" w14:textId="77777777" w:rsidR="00A70415" w:rsidRPr="00A70415" w:rsidRDefault="00A70415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2680" w:dyaOrig="660" w14:anchorId="72E59F78">
                <v:shape id="_x0000_i1331" type="#_x0000_t75" style="width:134.25pt;height:33pt" o:ole="">
                  <v:imagedata r:id="rId87" o:title=""/>
                </v:shape>
                <o:OLEObject Type="Embed" ProgID="Equation.DSMT4" ShapeID="_x0000_i1331" DrawAspect="Content" ObjectID="_1713616195" r:id="rId155"/>
              </w:object>
            </w: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657ED3F" w14:textId="77777777" w:rsidR="00A70415" w:rsidRPr="00A70415" w:rsidRDefault="00A70415" w:rsidP="00F1167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415">
              <w:rPr>
                <w:rFonts w:ascii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  <w:tr w:rsidR="00A70415" w:rsidRPr="00A70415" w14:paraId="547CEDF9" w14:textId="77777777" w:rsidTr="00F11672">
        <w:trPr>
          <w:trHeight w:val="412"/>
        </w:trPr>
        <w:tc>
          <w:tcPr>
            <w:tcW w:w="666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16938706" w14:textId="77777777" w:rsidR="00A70415" w:rsidRPr="00A70415" w:rsidRDefault="00A70415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</w:t>
            </w:r>
            <w:r w:rsidRPr="00A70415">
              <w:rPr>
                <w:rFonts w:ascii="Times New Roman" w:hAnsi="Times New Roman" w:cs="Times New Roman"/>
                <w:position w:val="-28"/>
                <w:sz w:val="24"/>
                <w:szCs w:val="24"/>
                <w:lang w:val="pt-BR"/>
              </w:rPr>
              <w:object w:dxaOrig="2220" w:dyaOrig="660" w14:anchorId="6E23C384">
                <v:shape id="_x0000_i1332" type="#_x0000_t75" style="width:111pt;height:33pt" o:ole="">
                  <v:imagedata r:id="rId89" o:title=""/>
                </v:shape>
                <o:OLEObject Type="Embed" ProgID="Equation.DSMT4" ShapeID="_x0000_i1332" DrawAspect="Content" ObjectID="_1713616196" r:id="rId156"/>
              </w:object>
            </w: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AFB9F0" w14:textId="77777777" w:rsidR="00A70415" w:rsidRPr="00A70415" w:rsidRDefault="00A70415" w:rsidP="00F1167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415">
              <w:rPr>
                <w:rFonts w:ascii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  <w:tr w:rsidR="00A70415" w:rsidRPr="00A70415" w14:paraId="526840A6" w14:textId="77777777" w:rsidTr="00F11672">
        <w:trPr>
          <w:trHeight w:val="412"/>
        </w:trPr>
        <w:tc>
          <w:tcPr>
            <w:tcW w:w="666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57C255BA" w14:textId="77777777" w:rsidR="00A70415" w:rsidRPr="00A70415" w:rsidRDefault="00A70415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</w:t>
            </w:r>
            <w:r w:rsidRPr="00A70415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780" w:dyaOrig="620" w14:anchorId="6D1081C8">
                <v:shape id="_x0000_i1333" type="#_x0000_t75" style="width:39pt;height:30.75pt" o:ole="">
                  <v:imagedata r:id="rId91" o:title=""/>
                </v:shape>
                <o:OLEObject Type="Embed" ProgID="Equation.DSMT4" ShapeID="_x0000_i1333" DrawAspect="Content" ObjectID="_1713616197" r:id="rId157"/>
              </w:object>
            </w: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55FAC77" w14:textId="77777777" w:rsidR="00A70415" w:rsidRPr="00A70415" w:rsidRDefault="00A70415" w:rsidP="00F1167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415">
              <w:rPr>
                <w:rFonts w:ascii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  <w:tr w:rsidR="00A70415" w:rsidRPr="00A70415" w14:paraId="618C5D59" w14:textId="77777777" w:rsidTr="00F11672">
        <w:trPr>
          <w:trHeight w:val="562"/>
        </w:trPr>
        <w:tc>
          <w:tcPr>
            <w:tcW w:w="6663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</w:tcPr>
          <w:p w14:paraId="0484FDF8" w14:textId="77777777" w:rsidR="00A70415" w:rsidRPr="00A70415" w:rsidRDefault="00A70415" w:rsidP="00F11672">
            <w:pPr>
              <w:tabs>
                <w:tab w:val="left" w:pos="-1260"/>
                <w:tab w:val="left" w:pos="-1080"/>
                <w:tab w:val="left" w:pos="17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</w:t>
            </w:r>
            <w:r w:rsidRPr="00A70415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240" w:dyaOrig="279" w14:anchorId="2D4FC5FA">
                <v:shape id="_x0000_i1334" type="#_x0000_t75" style="width:62.25pt;height:14.25pt" o:ole="">
                  <v:imagedata r:id="rId93" o:title=""/>
                </v:shape>
                <o:OLEObject Type="Embed" ProgID="Equation.DSMT4" ShapeID="_x0000_i1334" DrawAspect="Content" ObjectID="_1713616198" r:id="rId158"/>
              </w:object>
            </w:r>
            <w:r w:rsidRPr="00A7041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95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FC884" w14:textId="77777777" w:rsidR="00A70415" w:rsidRPr="00A70415" w:rsidRDefault="00A70415" w:rsidP="00F1167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415">
              <w:rPr>
                <w:rFonts w:ascii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</w:tbl>
    <w:p w14:paraId="60E600AA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72B451B9" w14:textId="77777777" w:rsidR="00A70415" w:rsidRPr="00A70415" w:rsidRDefault="00A70415" w:rsidP="00A70415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557C8471" w14:textId="44C49307" w:rsidR="00A70415" w:rsidRPr="00A70415" w:rsidRDefault="00A70415" w:rsidP="00A70415">
      <w:pPr>
        <w:tabs>
          <w:tab w:val="center" w:pos="5386"/>
          <w:tab w:val="left" w:pos="956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A704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Bài </w:t>
      </w:r>
      <w:r w:rsidR="00FF3F72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2</w:t>
      </w:r>
      <w:r w:rsidRPr="00A704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.</w:t>
      </w:r>
      <w:r w:rsidRPr="00A704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A70415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pt-BR"/>
        </w:rPr>
        <w:t xml:space="preserve">Giải bất phương trình </w:t>
      </w:r>
      <w:r w:rsidRPr="00A70415">
        <w:rPr>
          <w:rFonts w:ascii="Times New Roman" w:hAnsi="Times New Roman" w:cs="Times New Roman"/>
          <w:position w:val="-24"/>
          <w:sz w:val="24"/>
          <w:szCs w:val="24"/>
        </w:rPr>
        <w:object w:dxaOrig="1600" w:dyaOrig="660" w14:anchorId="5718D188">
          <v:shape id="_x0000_i1269" type="#_x0000_t75" style="width:80.25pt;height:33pt" o:ole="">
            <v:imagedata r:id="rId55" o:title=""/>
          </v:shape>
          <o:OLEObject Type="Embed" ProgID="Equation.DSMT4" ShapeID="_x0000_i1269" DrawAspect="Content" ObjectID="_1713616199" r:id="rId159"/>
        </w:object>
      </w:r>
      <w:r w:rsidRPr="00A7041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4F1BA32" w14:textId="77777777" w:rsidR="00A70415" w:rsidRPr="00A70415" w:rsidRDefault="00A70415" w:rsidP="00A70415">
      <w:pPr>
        <w:tabs>
          <w:tab w:val="center" w:pos="5386"/>
          <w:tab w:val="left" w:pos="9567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A7041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640" w:dyaOrig="720" w14:anchorId="6E2B2C10">
          <v:shape id="_x0000_i1270" type="#_x0000_t75" style="width:132.75pt;height:34.5pt" o:ole="">
            <v:imagedata r:id="rId57" o:title=""/>
          </v:shape>
          <o:OLEObject Type="Embed" ProgID="Equation.DSMT4" ShapeID="_x0000_i1270" DrawAspect="Content" ObjectID="_1713616200" r:id="rId160"/>
        </w:object>
      </w:r>
      <w:r w:rsidRPr="00A70415">
        <w:rPr>
          <w:rFonts w:ascii="Times New Roman" w:eastAsia="Calibri" w:hAnsi="Times New Roman" w:cs="Times New Roman"/>
          <w:sz w:val="24"/>
          <w:szCs w:val="24"/>
        </w:rPr>
        <w:t>…………………………………………………………………………</w:t>
      </w:r>
      <w:r w:rsidRPr="00A70415">
        <w:rPr>
          <w:rFonts w:ascii="Times New Roman" w:eastAsia="Calibri" w:hAnsi="Times New Roman" w:cs="Times New Roman"/>
          <w:b/>
          <w:sz w:val="24"/>
          <w:szCs w:val="24"/>
          <w:lang w:val="pt-BR"/>
        </w:rPr>
        <w:t>0,5.</w:t>
      </w:r>
    </w:p>
    <w:p w14:paraId="6880CD27" w14:textId="77777777" w:rsidR="00A70415" w:rsidRPr="00A70415" w:rsidRDefault="00A70415" w:rsidP="00A70415">
      <w:pPr>
        <w:tabs>
          <w:tab w:val="center" w:pos="5386"/>
          <w:tab w:val="left" w:pos="9567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041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40" w:dyaOrig="279" w14:anchorId="094663F7">
          <v:shape id="_x0000_i1271" type="#_x0000_t75" style="width:92.25pt;height:13.5pt" o:ole="">
            <v:imagedata r:id="rId59" o:title=""/>
          </v:shape>
          <o:OLEObject Type="Embed" ProgID="Equation.DSMT4" ShapeID="_x0000_i1271" DrawAspect="Content" ObjectID="_1713616201" r:id="rId161"/>
        </w:object>
      </w:r>
      <w:r w:rsidRPr="00A70415">
        <w:rPr>
          <w:rFonts w:ascii="Times New Roman" w:eastAsia="Calibri" w:hAnsi="Times New Roman" w:cs="Times New Roman"/>
          <w:sz w:val="24"/>
          <w:szCs w:val="24"/>
        </w:rPr>
        <w:t>………………………………………………………………………………….</w:t>
      </w:r>
      <w:r w:rsidRPr="00A70415">
        <w:rPr>
          <w:rFonts w:ascii="Times New Roman" w:eastAsia="Calibri" w:hAnsi="Times New Roman" w:cs="Times New Roman"/>
          <w:b/>
          <w:bCs/>
          <w:sz w:val="24"/>
          <w:szCs w:val="24"/>
        </w:rPr>
        <w:t>0,5.</w:t>
      </w:r>
    </w:p>
    <w:p w14:paraId="304B4BD4" w14:textId="77777777" w:rsidR="00A70415" w:rsidRPr="00A70415" w:rsidRDefault="00A70415" w:rsidP="00A70415">
      <w:pPr>
        <w:tabs>
          <w:tab w:val="center" w:pos="5386"/>
          <w:tab w:val="left" w:pos="9567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A70415">
        <w:rPr>
          <w:rFonts w:ascii="Times New Roman" w:eastAsia="Calibri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37645FBD" wp14:editId="20B9A922">
            <wp:extent cx="5794940" cy="49181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6995" cy="496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8C4C1" w14:textId="77777777" w:rsidR="00A70415" w:rsidRPr="00A70415" w:rsidRDefault="00A70415" w:rsidP="00A70415">
      <w:pPr>
        <w:spacing w:after="0" w:line="240" w:lineRule="auto"/>
        <w:rPr>
          <w:rFonts w:ascii="Times New Roman" w:eastAsia="Calibri" w:hAnsi="Times New Roman" w:cs="Times New Roman"/>
          <w:b/>
          <w:i/>
          <w:sz w:val="24"/>
          <w:szCs w:val="24"/>
        </w:rPr>
      </w:pPr>
    </w:p>
    <w:p w14:paraId="0C90F78F" w14:textId="77777777" w:rsidR="00A70415" w:rsidRPr="00A70415" w:rsidRDefault="00A70415" w:rsidP="00A70415">
      <w:pPr>
        <w:tabs>
          <w:tab w:val="center" w:pos="5386"/>
          <w:tab w:val="left" w:pos="9567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0415">
        <w:rPr>
          <w:rFonts w:ascii="Times New Roman" w:eastAsia="Calibri" w:hAnsi="Times New Roman" w:cs="Times New Roman"/>
          <w:sz w:val="24"/>
          <w:szCs w:val="24"/>
        </w:rPr>
        <w:t xml:space="preserve">Tập nghiệm của bất phương trình là </w:t>
      </w:r>
      <w:r w:rsidRPr="00A70415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6C75C1D6">
          <v:shape id="_x0000_i1272" type="#_x0000_t75" style="width:111.75pt;height:20.25pt" o:ole="">
            <v:imagedata r:id="rId62" o:title=""/>
          </v:shape>
          <o:OLEObject Type="Embed" ProgID="Equation.DSMT4" ShapeID="_x0000_i1272" DrawAspect="Content" ObjectID="_1713616202" r:id="rId162"/>
        </w:object>
      </w:r>
      <w:r w:rsidRPr="00A70415">
        <w:rPr>
          <w:rFonts w:ascii="Times New Roman" w:hAnsi="Times New Roman" w:cs="Times New Roman"/>
          <w:sz w:val="24"/>
          <w:szCs w:val="24"/>
        </w:rPr>
        <w:t>………………………………………….</w:t>
      </w:r>
      <w:r w:rsidRPr="00A70415">
        <w:rPr>
          <w:rFonts w:ascii="Times New Roman" w:hAnsi="Times New Roman" w:cs="Times New Roman"/>
          <w:b/>
          <w:bCs/>
          <w:sz w:val="24"/>
          <w:szCs w:val="24"/>
        </w:rPr>
        <w:t>1,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5"/>
        <w:gridCol w:w="8866"/>
      </w:tblGrid>
      <w:tr w:rsidR="00FF3F72" w:rsidRPr="00A70415" w14:paraId="3397266B" w14:textId="77777777" w:rsidTr="00F11672">
        <w:tc>
          <w:tcPr>
            <w:tcW w:w="1165" w:type="dxa"/>
            <w:shd w:val="clear" w:color="auto" w:fill="auto"/>
          </w:tcPr>
          <w:p w14:paraId="27A47578" w14:textId="4913D254" w:rsidR="00FF3F72" w:rsidRPr="00A70415" w:rsidRDefault="00FF3F72" w:rsidP="00F11672">
            <w:pPr>
              <w:tabs>
                <w:tab w:val="left" w:pos="900"/>
              </w:tabs>
              <w:spacing w:beforeLines="40" w:before="96" w:after="40"/>
              <w:jc w:val="center"/>
              <w:rPr>
                <w:rFonts w:ascii="Times New Roman" w:eastAsia="SimSun" w:hAnsi="Times New Roman" w:cs="Times New Roman"/>
                <w:b/>
                <w:iCs/>
                <w:sz w:val="26"/>
                <w:szCs w:val="26"/>
                <w:u w:val="single"/>
              </w:rPr>
            </w:pPr>
            <w:r w:rsidRPr="00A70415">
              <w:rPr>
                <w:rFonts w:ascii="Times New Roman" w:eastAsia="SimSun" w:hAnsi="Times New Roman" w:cs="Times New Roman"/>
                <w:b/>
                <w:iCs/>
                <w:sz w:val="26"/>
                <w:szCs w:val="26"/>
                <w:u w:val="single"/>
              </w:rPr>
              <w:t xml:space="preserve">Bài </w:t>
            </w:r>
            <w:r>
              <w:rPr>
                <w:rFonts w:ascii="Times New Roman" w:eastAsia="SimSun" w:hAnsi="Times New Roman" w:cs="Times New Roman"/>
                <w:b/>
                <w:iCs/>
                <w:sz w:val="26"/>
                <w:szCs w:val="26"/>
                <w:u w:val="single"/>
              </w:rPr>
              <w:t>3</w:t>
            </w:r>
            <w:r w:rsidRPr="00A70415">
              <w:rPr>
                <w:rFonts w:ascii="Times New Roman" w:eastAsia="SimSun" w:hAnsi="Times New Roman" w:cs="Times New Roman"/>
                <w:b/>
                <w:iCs/>
                <w:sz w:val="26"/>
                <w:szCs w:val="26"/>
                <w:u w:val="single"/>
              </w:rPr>
              <w:t>:</w:t>
            </w:r>
          </w:p>
          <w:p w14:paraId="6B3B32D7" w14:textId="77777777" w:rsidR="00FF3F72" w:rsidRPr="00A70415" w:rsidRDefault="00FF3F72" w:rsidP="00F1167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70415">
              <w:rPr>
                <w:rFonts w:ascii="Times New Roman" w:eastAsia="SimSun" w:hAnsi="Times New Roman" w:cs="Times New Roman"/>
                <w:b/>
                <w:iCs/>
                <w:sz w:val="26"/>
                <w:szCs w:val="26"/>
              </w:rPr>
              <w:t>(1,0đ)</w:t>
            </w:r>
          </w:p>
        </w:tc>
        <w:tc>
          <w:tcPr>
            <w:tcW w:w="8866" w:type="dxa"/>
            <w:shd w:val="clear" w:color="auto" w:fill="auto"/>
          </w:tcPr>
          <w:p w14:paraId="591A4F6D" w14:textId="77777777" w:rsidR="00FF3F72" w:rsidRPr="00A70415" w:rsidRDefault="00FF3F72" w:rsidP="00F11672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4940" w:dyaOrig="1040" w14:anchorId="329A37AA">
                <v:shape id="_x0000_i1342" type="#_x0000_t75" style="width:246.75pt;height:51.75pt" o:ole="">
                  <v:imagedata r:id="rId95" o:title=""/>
                </v:shape>
                <o:OLEObject Type="Embed" ProgID="Equation.DSMT4" ShapeID="_x0000_i1342" DrawAspect="Content" ObjectID="_1713616203" r:id="rId163"/>
              </w:object>
            </w:r>
          </w:p>
          <w:p w14:paraId="6165E309" w14:textId="77777777" w:rsidR="00FF3F72" w:rsidRPr="00A70415" w:rsidRDefault="00FF3F7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5380" w:dyaOrig="1040" w14:anchorId="615632A6">
                <v:shape id="_x0000_i1343" type="#_x0000_t75" style="width:269.25pt;height:51.75pt" o:ole="">
                  <v:imagedata r:id="rId97" o:title=""/>
                </v:shape>
                <o:OLEObject Type="Embed" ProgID="Equation.DSMT4" ShapeID="_x0000_i1343" DrawAspect="Content" ObjectID="_1713616204" r:id="rId164"/>
              </w:object>
            </w:r>
          </w:p>
          <w:p w14:paraId="1CC3B354" w14:textId="77777777" w:rsidR="00FF3F72" w:rsidRPr="00A70415" w:rsidRDefault="00FF3F7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5480" w:dyaOrig="1040" w14:anchorId="42E1E57E">
                <v:shape id="_x0000_i1344" type="#_x0000_t75" style="width:273.75pt;height:51.75pt" o:ole="">
                  <v:imagedata r:id="rId99" o:title=""/>
                </v:shape>
                <o:OLEObject Type="Embed" ProgID="Equation.DSMT4" ShapeID="_x0000_i1344" DrawAspect="Content" ObjectID="_1713616205" r:id="rId165"/>
              </w:object>
            </w:r>
          </w:p>
          <w:p w14:paraId="1AC355F0" w14:textId="77777777" w:rsidR="00FF3F72" w:rsidRPr="00A70415" w:rsidRDefault="00FF3F7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4900" w:dyaOrig="700" w14:anchorId="6F2DEEC8">
                <v:shape id="_x0000_i1345" type="#_x0000_t75" style="width:245.25pt;height:35.25pt" o:ole="">
                  <v:imagedata r:id="rId101" o:title=""/>
                </v:shape>
                <o:OLEObject Type="Embed" ProgID="Equation.DSMT4" ShapeID="_x0000_i1345" DrawAspect="Content" ObjectID="_1713616206" r:id="rId166"/>
              </w:object>
            </w:r>
          </w:p>
          <w:p w14:paraId="52C4A969" w14:textId="77777777" w:rsidR="00FF3F72" w:rsidRPr="00A70415" w:rsidRDefault="00FF3F7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3360" w:dyaOrig="780" w14:anchorId="502E70F5">
                <v:shape id="_x0000_i1346" type="#_x0000_t75" style="width:168pt;height:39pt" o:ole="">
                  <v:imagedata r:id="rId103" o:title=""/>
                </v:shape>
                <o:OLEObject Type="Embed" ProgID="Equation.DSMT4" ShapeID="_x0000_i1346" DrawAspect="Content" ObjectID="_1713616207" r:id="rId167"/>
              </w:object>
            </w:r>
          </w:p>
          <w:p w14:paraId="5DA3F716" w14:textId="77777777" w:rsidR="00FF3F72" w:rsidRPr="00A70415" w:rsidRDefault="00FF3F7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3100" w:dyaOrig="700" w14:anchorId="20B03C0D">
                <v:shape id="_x0000_i1347" type="#_x0000_t75" style="width:155.25pt;height:35.25pt" o:ole="">
                  <v:imagedata r:id="rId105" o:title=""/>
                </v:shape>
                <o:OLEObject Type="Embed" ProgID="Equation.DSMT4" ShapeID="_x0000_i1347" DrawAspect="Content" ObjectID="_1713616208" r:id="rId168"/>
              </w:object>
            </w:r>
          </w:p>
          <w:p w14:paraId="764AEDF1" w14:textId="77777777" w:rsidR="00FF3F72" w:rsidRPr="00A70415" w:rsidRDefault="00FF3F72" w:rsidP="00F11672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</w:rPr>
            </w:pPr>
            <w:r w:rsidRPr="00A70415">
              <w:rPr>
                <w:rFonts w:ascii="Times New Roman" w:hAnsi="Times New Roman" w:cs="Times New Roman"/>
                <w:position w:val="-26"/>
              </w:rPr>
              <w:object w:dxaOrig="1780" w:dyaOrig="680" w14:anchorId="23FC786B">
                <v:shape id="_x0000_i1348" type="#_x0000_t75" style="width:89.25pt;height:33.75pt" o:ole="">
                  <v:imagedata r:id="rId107" o:title=""/>
                </v:shape>
                <o:OLEObject Type="Embed" ProgID="Equation.DSMT4" ShapeID="_x0000_i1348" DrawAspect="Content" ObjectID="_1713616209" r:id="rId169"/>
              </w:object>
            </w:r>
            <w:r w:rsidRPr="00A70415">
              <w:rPr>
                <w:rFonts w:ascii="Times New Roman" w:hAnsi="Times New Roman" w:cs="Times New Roman"/>
              </w:rPr>
              <w:t>.</w:t>
            </w:r>
          </w:p>
        </w:tc>
      </w:tr>
    </w:tbl>
    <w:p w14:paraId="3075DB74" w14:textId="6A6408CC" w:rsidR="00A70415" w:rsidRPr="00A70415" w:rsidRDefault="00A70415" w:rsidP="00A70415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0415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Bài </w:t>
      </w:r>
      <w:r w:rsidR="00FF3F72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A70415">
        <w:rPr>
          <w:rFonts w:ascii="Times New Roman" w:hAnsi="Times New Roman" w:cs="Times New Roman"/>
          <w:b/>
          <w:bCs/>
          <w:sz w:val="24"/>
          <w:szCs w:val="24"/>
        </w:rPr>
        <w:t xml:space="preserve"> (2 điềm):</w:t>
      </w:r>
    </w:p>
    <w:p w14:paraId="3470B4F4" w14:textId="77777777" w:rsidR="00A70415" w:rsidRPr="00A70415" w:rsidRDefault="00A70415" w:rsidP="00A70415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sz w:val="24"/>
          <w:szCs w:val="24"/>
        </w:rPr>
        <w:t xml:space="preserve">a) </w:t>
      </w:r>
      <w:r w:rsidRPr="00A70415">
        <w:rPr>
          <w:rFonts w:ascii="Times New Roman" w:hAnsi="Times New Roman" w:cs="Times New Roman"/>
          <w:position w:val="-60"/>
          <w:sz w:val="24"/>
          <w:szCs w:val="24"/>
        </w:rPr>
        <w:object w:dxaOrig="3780" w:dyaOrig="1320" w14:anchorId="7C9A170A">
          <v:shape id="_x0000_i1273" type="#_x0000_t75" style="width:189pt;height:66pt" o:ole="">
            <v:imagedata r:id="rId64" o:title=""/>
          </v:shape>
          <o:OLEObject Type="Embed" ProgID="Equation.DSMT4" ShapeID="_x0000_i1273" DrawAspect="Content" ObjectID="_1713616210" r:id="rId170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+ 0,25 điểm</w:t>
      </w:r>
    </w:p>
    <w:p w14:paraId="62DAB6E0" w14:textId="77777777" w:rsidR="00A70415" w:rsidRPr="00A70415" w:rsidRDefault="00A70415" w:rsidP="00A70415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24"/>
          <w:sz w:val="24"/>
          <w:szCs w:val="24"/>
        </w:rPr>
        <w:object w:dxaOrig="1980" w:dyaOrig="660" w14:anchorId="3E72D4D7">
          <v:shape id="_x0000_i1274" type="#_x0000_t75" style="width:99pt;height:33pt" o:ole="">
            <v:imagedata r:id="rId66" o:title=""/>
          </v:shape>
          <o:OLEObject Type="Embed" ProgID="Equation.DSMT4" ShapeID="_x0000_i1274" DrawAspect="Content" ObjectID="_1713616211" r:id="rId171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điểm</w:t>
      </w:r>
    </w:p>
    <w:p w14:paraId="7BA69F17" w14:textId="77777777" w:rsidR="00A70415" w:rsidRPr="00A70415" w:rsidRDefault="00A70415" w:rsidP="00A70415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24"/>
          <w:sz w:val="24"/>
          <w:szCs w:val="24"/>
        </w:rPr>
        <w:object w:dxaOrig="1960" w:dyaOrig="660" w14:anchorId="565C1FD6">
          <v:shape id="_x0000_i1275" type="#_x0000_t75" style="width:98.25pt;height:33pt" o:ole="">
            <v:imagedata r:id="rId68" o:title=""/>
          </v:shape>
          <o:OLEObject Type="Embed" ProgID="Equation.DSMT4" ShapeID="_x0000_i1275" DrawAspect="Content" ObjectID="_1713616212" r:id="rId172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điểm</w:t>
      </w:r>
    </w:p>
    <w:p w14:paraId="42322EE4" w14:textId="77777777" w:rsidR="00A70415" w:rsidRPr="00A70415" w:rsidRDefault="00A70415" w:rsidP="00A70415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sz w:val="24"/>
          <w:szCs w:val="24"/>
        </w:rPr>
        <w:t xml:space="preserve">b) </w:t>
      </w:r>
    </w:p>
    <w:p w14:paraId="1A3DAC49" w14:textId="77777777" w:rsidR="00A70415" w:rsidRPr="00A70415" w:rsidRDefault="00A70415" w:rsidP="00A70415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30"/>
          <w:sz w:val="24"/>
          <w:szCs w:val="24"/>
        </w:rPr>
        <w:object w:dxaOrig="4220" w:dyaOrig="720" w14:anchorId="273E2584">
          <v:shape id="_x0000_i1276" type="#_x0000_t75" style="width:211.5pt;height:36pt" o:ole="">
            <v:imagedata r:id="rId70" o:title=""/>
          </v:shape>
          <o:OLEObject Type="Embed" ProgID="Equation.DSMT4" ShapeID="_x0000_i1276" DrawAspect="Content" ObjectID="_1713616213" r:id="rId173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+ 0,25 điểm</w:t>
      </w:r>
    </w:p>
    <w:p w14:paraId="4B071CA0" w14:textId="77777777" w:rsidR="00A70415" w:rsidRPr="00A70415" w:rsidRDefault="00A70415" w:rsidP="00A70415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30"/>
          <w:sz w:val="24"/>
          <w:szCs w:val="24"/>
        </w:rPr>
        <w:object w:dxaOrig="3840" w:dyaOrig="820" w14:anchorId="16320B74">
          <v:shape id="_x0000_i1277" type="#_x0000_t75" style="width:192pt;height:41.25pt" o:ole="">
            <v:imagedata r:id="rId72" o:title=""/>
          </v:shape>
          <o:OLEObject Type="Embed" ProgID="Equation.DSMT4" ShapeID="_x0000_i1277" DrawAspect="Content" ObjectID="_1713616214" r:id="rId174"/>
        </w:object>
      </w:r>
      <w:r w:rsidRPr="00A70415">
        <w:rPr>
          <w:rFonts w:ascii="Times New Roman" w:hAnsi="Times New Roman" w:cs="Times New Roman"/>
          <w:sz w:val="24"/>
          <w:szCs w:val="24"/>
        </w:rPr>
        <w:tab/>
        <w:t>0,25 điểm</w:t>
      </w:r>
    </w:p>
    <w:p w14:paraId="6AE1F120" w14:textId="77777777" w:rsidR="00A70415" w:rsidRPr="00A70415" w:rsidRDefault="00A70415" w:rsidP="00A70415">
      <w:pPr>
        <w:tabs>
          <w:tab w:val="right" w:leader="dot" w:pos="1020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0415">
        <w:rPr>
          <w:rFonts w:ascii="Times New Roman" w:hAnsi="Times New Roman" w:cs="Times New Roman"/>
          <w:position w:val="-30"/>
          <w:sz w:val="24"/>
          <w:szCs w:val="24"/>
        </w:rPr>
        <w:object w:dxaOrig="5520" w:dyaOrig="760" w14:anchorId="18EE1418">
          <v:shape id="_x0000_i1278" type="#_x0000_t75" style="width:276pt;height:38.25pt" o:ole="">
            <v:imagedata r:id="rId74" o:title=""/>
          </v:shape>
          <o:OLEObject Type="Embed" ProgID="Equation.DSMT4" ShapeID="_x0000_i1278" DrawAspect="Content" ObjectID="_1713616215" r:id="rId175"/>
        </w:object>
      </w:r>
      <w:r w:rsidRPr="00A70415">
        <w:rPr>
          <w:rFonts w:ascii="Times New Roman" w:hAnsi="Times New Roman" w:cs="Times New Roman"/>
          <w:sz w:val="24"/>
          <w:szCs w:val="24"/>
        </w:rPr>
        <w:t xml:space="preserve"> (chấp nhận số </w:t>
      </w:r>
      <w:r w:rsidRPr="00A70415">
        <w:rPr>
          <w:rFonts w:ascii="Times New Roman" w:hAnsi="Times New Roman" w:cs="Times New Roman"/>
          <w:position w:val="-8"/>
          <w:sz w:val="24"/>
          <w:szCs w:val="24"/>
        </w:rPr>
        <w:object w:dxaOrig="999" w:dyaOrig="300" w14:anchorId="0085A3FB">
          <v:shape id="_x0000_i1279" type="#_x0000_t75" style="width:50.25pt;height:15pt" o:ole="">
            <v:imagedata r:id="rId76" o:title=""/>
          </v:shape>
          <o:OLEObject Type="Embed" ProgID="Equation.DSMT4" ShapeID="_x0000_i1279" DrawAspect="Content" ObjectID="_1713616216" r:id="rId176"/>
        </w:object>
      </w:r>
      <w:r w:rsidRPr="00A70415">
        <w:rPr>
          <w:rFonts w:ascii="Times New Roman" w:hAnsi="Times New Roman" w:cs="Times New Roman"/>
          <w:sz w:val="24"/>
          <w:szCs w:val="24"/>
        </w:rPr>
        <w:t>)</w:t>
      </w:r>
      <w:r w:rsidRPr="00A70415">
        <w:rPr>
          <w:rFonts w:ascii="Times New Roman" w:hAnsi="Times New Roman" w:cs="Times New Roman"/>
          <w:sz w:val="24"/>
          <w:szCs w:val="24"/>
        </w:rPr>
        <w:tab/>
        <w:t>0,25 điểm</w:t>
      </w:r>
    </w:p>
    <w:p w14:paraId="1A4BF1BC" w14:textId="77777777" w:rsidR="00A70415" w:rsidRPr="00A70415" w:rsidRDefault="00A70415" w:rsidP="00A70415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14:paraId="6E857BC1" w14:textId="77777777" w:rsidR="00A70415" w:rsidRPr="00A70415" w:rsidRDefault="00A70415" w:rsidP="00A70415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14:paraId="6A27D5BD" w14:textId="77777777" w:rsidR="00A70415" w:rsidRPr="00A70415" w:rsidRDefault="00A70415" w:rsidP="00A70415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14:paraId="153FABB3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5 </w: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(3 điểm): Trong mặt phẳng tọa độ </w:t>
      </w:r>
      <w:r w:rsidRPr="00A70415">
        <w:rPr>
          <w:rFonts w:ascii="Times New Roman" w:hAnsi="Times New Roman" w:cs="Times New Roman"/>
          <w:position w:val="-10"/>
        </w:rPr>
        <w:object w:dxaOrig="460" w:dyaOrig="320" w14:anchorId="0F3F8189">
          <v:shape id="_x0000_i1296" type="#_x0000_t75" style="width:23.25pt;height:15.75pt" o:ole="">
            <v:imagedata r:id="rId109" o:title=""/>
          </v:shape>
          <o:OLEObject Type="Embed" ProgID="Equation.DSMT4" ShapeID="_x0000_i1296" DrawAspect="Content" ObjectID="_1713616217" r:id="rId177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, cho đường tròn </w:t>
      </w:r>
      <w:r w:rsidRPr="00A70415">
        <w:rPr>
          <w:rFonts w:ascii="Times New Roman" w:hAnsi="Times New Roman" w:cs="Times New Roman"/>
          <w:position w:val="-14"/>
        </w:rPr>
        <w:object w:dxaOrig="2860" w:dyaOrig="400" w14:anchorId="12592C54">
          <v:shape id="_x0000_i1297" type="#_x0000_t75" style="width:143.25pt;height:20.25pt" o:ole="">
            <v:imagedata r:id="rId111" o:title=""/>
          </v:shape>
          <o:OLEObject Type="Embed" ProgID="Equation.DSMT4" ShapeID="_x0000_i1297" DrawAspect="Content" ObjectID="_1713616218" r:id="rId178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pt-BR"/>
        </w:rPr>
        <w:t xml:space="preserve"> và </w: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hai điểm </w:t>
      </w:r>
      <w:r w:rsidRPr="00A70415">
        <w:rPr>
          <w:rFonts w:ascii="Times New Roman" w:hAnsi="Times New Roman" w:cs="Times New Roman"/>
          <w:position w:val="-14"/>
        </w:rPr>
        <w:object w:dxaOrig="880" w:dyaOrig="400" w14:anchorId="020657E7">
          <v:shape id="_x0000_i1298" type="#_x0000_t75" style="width:44.25pt;height:20.25pt" o:ole="">
            <v:imagedata r:id="rId113" o:title=""/>
          </v:shape>
          <o:OLEObject Type="Embed" ProgID="Equation.DSMT4" ShapeID="_x0000_i1298" DrawAspect="Content" ObjectID="_1713616219" r:id="rId179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,  </w:t>
      </w:r>
      <w:r w:rsidRPr="00A70415">
        <w:rPr>
          <w:rFonts w:ascii="Times New Roman" w:hAnsi="Times New Roman" w:cs="Times New Roman"/>
          <w:position w:val="-14"/>
        </w:rPr>
        <w:object w:dxaOrig="840" w:dyaOrig="400" w14:anchorId="4866F409">
          <v:shape id="_x0000_i1299" type="#_x0000_t75" style="width:42pt;height:20.25pt" o:ole="">
            <v:imagedata r:id="rId115" o:title=""/>
          </v:shape>
          <o:OLEObject Type="Embed" ProgID="Equation.DSMT4" ShapeID="_x0000_i1299" DrawAspect="Content" ObjectID="_1713616220" r:id="rId180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46AAA50E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a/ (1 điểm) Viết phương trình tổng quát của đường thẳng </w:t>
      </w:r>
      <w:r w:rsidRPr="00A70415">
        <w:rPr>
          <w:rFonts w:ascii="Times New Roman" w:hAnsi="Times New Roman" w:cs="Times New Roman"/>
          <w:position w:val="-4"/>
        </w:rPr>
        <w:object w:dxaOrig="400" w:dyaOrig="260" w14:anchorId="30ACE32D">
          <v:shape id="_x0000_i1300" type="#_x0000_t75" style="width:20.25pt;height:12.75pt" o:ole="">
            <v:imagedata r:id="rId117" o:title=""/>
          </v:shape>
          <o:OLEObject Type="Embed" ProgID="Equation.DSMT4" ShapeID="_x0000_i1300" DrawAspect="Content" ObjectID="_1713616221" r:id="rId181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1B8AD850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b/>
          <w:position w:val="-14"/>
          <w:sz w:val="24"/>
          <w:szCs w:val="24"/>
        </w:rPr>
        <w:object w:dxaOrig="4160" w:dyaOrig="420" w14:anchorId="73940106">
          <v:shape id="_x0000_i1301" type="#_x0000_t75" style="width:207.75pt;height:21pt" o:ole="">
            <v:imagedata r:id="rId119" o:title=""/>
          </v:shape>
          <o:OLEObject Type="Embed" ProgID="Equation.DSMT4" ShapeID="_x0000_i1301" DrawAspect="Content" ObjectID="_1713616222" r:id="rId182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 xml:space="preserve">...........................0.25 + 0.25 </w:t>
      </w:r>
    </w:p>
    <w:p w14:paraId="389940D1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b/>
          <w:position w:val="-32"/>
          <w:sz w:val="24"/>
          <w:szCs w:val="24"/>
        </w:rPr>
        <w:object w:dxaOrig="3000" w:dyaOrig="760" w14:anchorId="0FF82E8E">
          <v:shape id="_x0000_i1302" type="#_x0000_t75" style="width:150pt;height:38.25pt" o:ole="">
            <v:imagedata r:id="rId121" o:title=""/>
          </v:shape>
          <o:OLEObject Type="Embed" ProgID="Equation.DSMT4" ShapeID="_x0000_i1302" DrawAspect="Content" ObjectID="_1713616223" r:id="rId183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 xml:space="preserve">...........................0.25 + 0.25 </w:t>
      </w:r>
    </w:p>
    <w:p w14:paraId="6A585DE7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ab/>
        <w:t xml:space="preserve">b/ (1 điểm) Viết phương trình đường tròn đường kính </w:t>
      </w:r>
      <w:r w:rsidRPr="00A70415">
        <w:rPr>
          <w:rFonts w:ascii="Times New Roman" w:hAnsi="Times New Roman" w:cs="Times New Roman"/>
          <w:position w:val="-4"/>
        </w:rPr>
        <w:object w:dxaOrig="400" w:dyaOrig="260" w14:anchorId="3F1EBC4D">
          <v:shape id="_x0000_i1303" type="#_x0000_t75" style="width:20.25pt;height:12.75pt" o:ole="">
            <v:imagedata r:id="rId123" o:title=""/>
          </v:shape>
          <o:OLEObject Type="Embed" ProgID="Equation.DSMT4" ShapeID="_x0000_i1303" DrawAspect="Content" ObjectID="_1713616224" r:id="rId184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5B1747CD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b/>
          <w:position w:val="-14"/>
          <w:sz w:val="24"/>
          <w:szCs w:val="24"/>
        </w:rPr>
        <w:object w:dxaOrig="4420" w:dyaOrig="420" w14:anchorId="192AB117">
          <v:shape id="_x0000_i1304" type="#_x0000_t75" style="width:221.25pt;height:21pt" o:ole="">
            <v:imagedata r:id="rId125" o:title=""/>
          </v:shape>
          <o:OLEObject Type="Embed" ProgID="Equation.DSMT4" ShapeID="_x0000_i1304" DrawAspect="Content" ObjectID="_1713616225" r:id="rId185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 xml:space="preserve">...........................0.25 + 0.25 </w:t>
      </w:r>
    </w:p>
    <w:p w14:paraId="272A57FE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A70415">
        <w:rPr>
          <w:rFonts w:ascii="Times New Roman" w:hAnsi="Times New Roman" w:cs="Times New Roman"/>
          <w:b/>
          <w:position w:val="-10"/>
          <w:sz w:val="24"/>
          <w:szCs w:val="24"/>
        </w:rPr>
        <w:object w:dxaOrig="420" w:dyaOrig="320" w14:anchorId="15D86E0A">
          <v:shape id="_x0000_i1305" type="#_x0000_t75" style="width:21pt;height:15.75pt" o:ole="">
            <v:imagedata r:id="rId127" o:title=""/>
          </v:shape>
          <o:OLEObject Type="Embed" ProgID="Equation.DSMT4" ShapeID="_x0000_i1305" DrawAspect="Content" ObjectID="_1713616226" r:id="rId186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là trung điểm </w:t>
      </w:r>
      <w:r w:rsidRPr="00A70415">
        <w:rPr>
          <w:rFonts w:ascii="Times New Roman" w:hAnsi="Times New Roman" w:cs="Times New Roman"/>
          <w:position w:val="-4"/>
        </w:rPr>
        <w:object w:dxaOrig="400" w:dyaOrig="260" w14:anchorId="2B022F54">
          <v:shape id="_x0000_i1306" type="#_x0000_t75" style="width:20.25pt;height:12.75pt" o:ole="">
            <v:imagedata r:id="rId123" o:title=""/>
          </v:shape>
          <o:OLEObject Type="Embed" ProgID="Equation.DSMT4" ShapeID="_x0000_i1306" DrawAspect="Content" ObjectID="_1713616227" r:id="rId187"/>
        </w:object>
      </w:r>
      <w:r w:rsidRPr="00A70415">
        <w:rPr>
          <w:rFonts w:ascii="Times New Roman" w:hAnsi="Times New Roman" w:cs="Times New Roman"/>
          <w:lang w:val="vi-VN"/>
        </w:rPr>
        <w:t xml:space="preserve"> nên  tâm </w:t>
      </w:r>
      <w:r w:rsidRPr="00A70415">
        <w:rPr>
          <w:rFonts w:ascii="Times New Roman" w:hAnsi="Times New Roman" w:cs="Times New Roman"/>
          <w:position w:val="-14"/>
          <w:lang w:val="vi-VN"/>
        </w:rPr>
        <w:object w:dxaOrig="840" w:dyaOrig="400" w14:anchorId="0DDE7E1D">
          <v:shape id="_x0000_i1307" type="#_x0000_t75" style="width:42pt;height:20.25pt" o:ole="">
            <v:imagedata r:id="rId130" o:title=""/>
          </v:shape>
          <o:OLEObject Type="Embed" ProgID="Equation.DSMT4" ShapeID="_x0000_i1307" DrawAspect="Content" ObjectID="_1713616228" r:id="rId188"/>
        </w:object>
      </w:r>
      <w:r w:rsidRPr="00A70415">
        <w:rPr>
          <w:rFonts w:ascii="Times New Roman" w:hAnsi="Times New Roman" w:cs="Times New Roman"/>
          <w:lang w:val="vi-VN"/>
        </w:rPr>
        <w:t>.</w: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.0.25</w:t>
      </w:r>
    </w:p>
    <w:p w14:paraId="1E7E80EB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lang w:val="vi-VN"/>
        </w:rPr>
        <w:tab/>
      </w:r>
      <w:r w:rsidRPr="00A70415">
        <w:rPr>
          <w:rFonts w:ascii="Times New Roman" w:hAnsi="Times New Roman" w:cs="Times New Roman"/>
          <w:position w:val="-14"/>
          <w:lang w:val="vi-VN"/>
        </w:rPr>
        <w:object w:dxaOrig="2920" w:dyaOrig="440" w14:anchorId="2B98D4C9">
          <v:shape id="_x0000_i1308" type="#_x0000_t75" style="width:146.25pt;height:21.75pt" o:ole="">
            <v:imagedata r:id="rId132" o:title=""/>
          </v:shape>
          <o:OLEObject Type="Embed" ProgID="Equation.DSMT4" ShapeID="_x0000_i1308" DrawAspect="Content" ObjectID="_1713616229" r:id="rId189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.0.25</w:t>
      </w:r>
    </w:p>
    <w:p w14:paraId="76248272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/ (1 điểm) Viết phương trình tiếp tuyến của đường tròn </w:t>
      </w:r>
      <w:r w:rsidRPr="00A70415">
        <w:rPr>
          <w:rFonts w:ascii="Times New Roman" w:hAnsi="Times New Roman" w:cs="Times New Roman"/>
          <w:position w:val="-14"/>
        </w:rPr>
        <w:object w:dxaOrig="420" w:dyaOrig="400" w14:anchorId="2127E9FB">
          <v:shape id="_x0000_i1309" type="#_x0000_t75" style="width:21pt;height:20.25pt" o:ole="">
            <v:imagedata r:id="rId134" o:title=""/>
          </v:shape>
          <o:OLEObject Type="Embed" ProgID="Equation.DSMT4" ShapeID="_x0000_i1309" DrawAspect="Content" ObjectID="_1713616230" r:id="rId190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biết tiếp tuyến song song với đường thẳng </w:t>
      </w:r>
      <w:r w:rsidRPr="00A70415">
        <w:rPr>
          <w:rFonts w:ascii="Times New Roman" w:hAnsi="Times New Roman" w:cs="Times New Roman"/>
          <w:position w:val="-10"/>
        </w:rPr>
        <w:object w:dxaOrig="1780" w:dyaOrig="320" w14:anchorId="1347F630">
          <v:shape id="_x0000_i1310" type="#_x0000_t75" style="width:89.25pt;height:15.75pt" o:ole="">
            <v:imagedata r:id="rId136" o:title=""/>
          </v:shape>
          <o:OLEObject Type="Embed" ProgID="Equation.DSMT4" ShapeID="_x0000_i1310" DrawAspect="Content" ObjectID="_1713616231" r:id="rId191"/>
        </w:object>
      </w:r>
      <w:r w:rsidRPr="00A70415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71AD4FC3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4ABC4529">
          <v:shape id="_x0000_i1311" type="#_x0000_t75" style="width:32.25pt;height:20.25pt" o:ole="">
            <v:imagedata r:id="rId138" o:title=""/>
          </v:shape>
          <o:OLEObject Type="Embed" ProgID="Equation.DSMT4" ShapeID="_x0000_i1311" DrawAspect="Content" ObjectID="_1713616232" r:id="rId192"/>
        </w:object>
      </w:r>
      <w:r w:rsidRPr="00A70415">
        <w:rPr>
          <w:rFonts w:ascii="Times New Roman" w:hAnsi="Times New Roman" w:cs="Times New Roman"/>
          <w:sz w:val="24"/>
          <w:szCs w:val="24"/>
          <w:lang w:val="vi-VN"/>
        </w:rPr>
        <w:t xml:space="preserve"> có tâm </w:t>
      </w:r>
      <w:r w:rsidRPr="00A7041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0" w14:anchorId="33B618CD">
          <v:shape id="_x0000_i1312" type="#_x0000_t75" style="width:48pt;height:20.25pt" o:ole="">
            <v:imagedata r:id="rId140" o:title=""/>
          </v:shape>
          <o:OLEObject Type="Embed" ProgID="Equation.DSMT4" ShapeID="_x0000_i1312" DrawAspect="Content" ObjectID="_1713616233" r:id="rId193"/>
        </w:object>
      </w:r>
      <w:r w:rsidRPr="00A70415">
        <w:rPr>
          <w:rFonts w:ascii="Times New Roman" w:hAnsi="Times New Roman" w:cs="Times New Roman"/>
          <w:sz w:val="24"/>
          <w:szCs w:val="24"/>
          <w:lang w:val="vi-VN"/>
        </w:rPr>
        <w:t xml:space="preserve"> và bán kính </w:t>
      </w:r>
      <w:r w:rsidRPr="00A70415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859" w:dyaOrig="360" w14:anchorId="6BE24151">
          <v:shape id="_x0000_i1313" type="#_x0000_t75" style="width:42.75pt;height:18pt" o:ole="">
            <v:imagedata r:id="rId142" o:title=""/>
          </v:shape>
          <o:OLEObject Type="Embed" ProgID="Equation.DSMT4" ShapeID="_x0000_i1313" DrawAspect="Content" ObjectID="_1713616234" r:id="rId194"/>
        </w:object>
      </w:r>
      <w:r w:rsidRPr="00A7041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0D9F1E4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300" w:dyaOrig="400" w14:anchorId="61F0C040">
          <v:shape id="_x0000_i1314" type="#_x0000_t75" style="width:165pt;height:20.25pt" o:ole="">
            <v:imagedata r:id="rId144" o:title=""/>
          </v:shape>
          <o:OLEObject Type="Embed" ProgID="Equation.DSMT4" ShapeID="_x0000_i1314" DrawAspect="Content" ObjectID="_1713616235" r:id="rId195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0.25</w:t>
      </w:r>
    </w:p>
    <w:p w14:paraId="642169A7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5240" w:dyaOrig="840" w14:anchorId="6C0C52F4">
          <v:shape id="_x0000_i1315" type="#_x0000_t75" style="width:262.5pt;height:42pt" o:ole="">
            <v:imagedata r:id="rId146" o:title=""/>
          </v:shape>
          <o:OLEObject Type="Embed" ProgID="Equation.DSMT4" ShapeID="_x0000_i1315" DrawAspect="Content" ObjectID="_1713616236" r:id="rId196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0.25</w:t>
      </w:r>
      <w:r w:rsidRPr="00A70415">
        <w:rPr>
          <w:rFonts w:ascii="Times New Roman" w:hAnsi="Times New Roman" w:cs="Times New Roman"/>
          <w:i/>
          <w:sz w:val="28"/>
          <w:szCs w:val="24"/>
          <w:lang w:val="vi-VN"/>
        </w:rPr>
        <w:t>+ 0.25</w:t>
      </w:r>
    </w:p>
    <w:p w14:paraId="70DF23DA" w14:textId="77777777" w:rsidR="00A70415" w:rsidRPr="00A70415" w:rsidRDefault="00A70415" w:rsidP="00A70415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704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7041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340" w:dyaOrig="320" w14:anchorId="2FD75693">
          <v:shape id="_x0000_i1316" type="#_x0000_t75" style="width:117pt;height:15.75pt" o:ole="">
            <v:imagedata r:id="rId148" o:title=""/>
          </v:shape>
          <o:OLEObject Type="Embed" ProgID="Equation.DSMT4" ShapeID="_x0000_i1316" DrawAspect="Content" ObjectID="_1713616237" r:id="rId197"/>
        </w:object>
      </w:r>
      <w:r w:rsidRPr="00A70415">
        <w:rPr>
          <w:rFonts w:ascii="Times New Roman" w:hAnsi="Times New Roman" w:cs="Times New Roman"/>
          <w:i/>
          <w:sz w:val="28"/>
          <w:szCs w:val="24"/>
          <w:lang w:val="pt-BR"/>
        </w:rPr>
        <w:t>...........................0.25</w:t>
      </w:r>
    </w:p>
    <w:p w14:paraId="3B6F4986" w14:textId="77777777" w:rsidR="00A70415" w:rsidRPr="00A70415" w:rsidRDefault="00A70415" w:rsidP="00A70415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14:paraId="5C0F6EC1" w14:textId="77777777" w:rsidR="00B97B82" w:rsidRPr="00A70415" w:rsidRDefault="00B97B82" w:rsidP="008232CB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sectPr w:rsidR="00B97B82" w:rsidRPr="00A70415" w:rsidSect="009E4BAE">
      <w:pgSz w:w="11906" w:h="16838"/>
      <w:pgMar w:top="720" w:right="720" w:bottom="720" w:left="72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DB1BC7" w14:textId="77777777" w:rsidR="00BE7889" w:rsidRDefault="00BE7889" w:rsidP="00285EFE">
      <w:pPr>
        <w:spacing w:after="0" w:line="240" w:lineRule="auto"/>
      </w:pPr>
      <w:r>
        <w:separator/>
      </w:r>
    </w:p>
  </w:endnote>
  <w:endnote w:type="continuationSeparator" w:id="0">
    <w:p w14:paraId="469143E7" w14:textId="77777777" w:rsidR="00BE7889" w:rsidRDefault="00BE7889" w:rsidP="00285E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ndalus">
    <w:altName w:val="Arial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FB1669" w14:textId="77777777" w:rsidR="00BE7889" w:rsidRDefault="00BE7889" w:rsidP="00285EFE">
      <w:pPr>
        <w:spacing w:after="0" w:line="240" w:lineRule="auto"/>
      </w:pPr>
      <w:r>
        <w:separator/>
      </w:r>
    </w:p>
  </w:footnote>
  <w:footnote w:type="continuationSeparator" w:id="0">
    <w:p w14:paraId="5B6A335A" w14:textId="77777777" w:rsidR="00BE7889" w:rsidRDefault="00BE7889" w:rsidP="00285E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BA45B5"/>
    <w:multiLevelType w:val="hybridMultilevel"/>
    <w:tmpl w:val="35847D0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D4C1CF4"/>
    <w:multiLevelType w:val="hybridMultilevel"/>
    <w:tmpl w:val="713A5ABC"/>
    <w:lvl w:ilvl="0" w:tplc="521EB8A8">
      <w:start w:val="1"/>
      <w:numFmt w:val="decimal"/>
      <w:lvlText w:val="Câu %1."/>
      <w:lvlJc w:val="left"/>
      <w:pPr>
        <w:ind w:left="720" w:hanging="360"/>
      </w:pPr>
      <w:rPr>
        <w:rFonts w:ascii="Andalus" w:hAnsi="Andalus" w:cs="System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8000"/>
        <w:sz w:val="22"/>
        <w:szCs w:val="22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20033479">
    <w:abstractNumId w:val="1"/>
  </w:num>
  <w:num w:numId="2" w16cid:durableId="12545871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15A3"/>
    <w:rsid w:val="0008676D"/>
    <w:rsid w:val="0016713B"/>
    <w:rsid w:val="00173DEE"/>
    <w:rsid w:val="00174CF8"/>
    <w:rsid w:val="001A6AE9"/>
    <w:rsid w:val="001F0B55"/>
    <w:rsid w:val="00285EFE"/>
    <w:rsid w:val="002D55FB"/>
    <w:rsid w:val="002F3528"/>
    <w:rsid w:val="002F71D0"/>
    <w:rsid w:val="0031727F"/>
    <w:rsid w:val="0032577C"/>
    <w:rsid w:val="00333DBF"/>
    <w:rsid w:val="00443FB5"/>
    <w:rsid w:val="004B0A71"/>
    <w:rsid w:val="00535698"/>
    <w:rsid w:val="00595EF4"/>
    <w:rsid w:val="005A569B"/>
    <w:rsid w:val="005B32F5"/>
    <w:rsid w:val="00672CA3"/>
    <w:rsid w:val="006A68A7"/>
    <w:rsid w:val="00732C94"/>
    <w:rsid w:val="008142F1"/>
    <w:rsid w:val="00815400"/>
    <w:rsid w:val="008232CB"/>
    <w:rsid w:val="008A2C8B"/>
    <w:rsid w:val="008E590B"/>
    <w:rsid w:val="008F25AF"/>
    <w:rsid w:val="009E4BAE"/>
    <w:rsid w:val="00A612D7"/>
    <w:rsid w:val="00A70415"/>
    <w:rsid w:val="00AD3826"/>
    <w:rsid w:val="00B07143"/>
    <w:rsid w:val="00B50E3F"/>
    <w:rsid w:val="00B97B82"/>
    <w:rsid w:val="00BE7889"/>
    <w:rsid w:val="00C22012"/>
    <w:rsid w:val="00C52D9C"/>
    <w:rsid w:val="00C615A3"/>
    <w:rsid w:val="00DC5E1C"/>
    <w:rsid w:val="00E80062"/>
    <w:rsid w:val="00ED19F4"/>
    <w:rsid w:val="00EF6D76"/>
    <w:rsid w:val="00F63CF3"/>
    <w:rsid w:val="00F85C8D"/>
    <w:rsid w:val="00FF3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055AA3"/>
  <w15:chartTrackingRefBased/>
  <w15:docId w15:val="{22B71250-6D1B-4151-83B7-37B4F5F23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15A3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74C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31727F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73DE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D38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2577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85E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5EFE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285E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5EFE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6.bin"/><Relationship Id="rId84" Type="http://schemas.openxmlformats.org/officeDocument/2006/relationships/image" Target="media/image32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22.bin"/><Relationship Id="rId107" Type="http://schemas.openxmlformats.org/officeDocument/2006/relationships/image" Target="media/image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31.bin"/><Relationship Id="rId74" Type="http://schemas.openxmlformats.org/officeDocument/2006/relationships/image" Target="media/image27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5" Type="http://schemas.openxmlformats.org/officeDocument/2006/relationships/image" Target="media/image37.wmf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2.wmf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102.bin"/><Relationship Id="rId192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32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3.bin"/><Relationship Id="rId140" Type="http://schemas.openxmlformats.org/officeDocument/2006/relationships/image" Target="media/image59.wmf"/><Relationship Id="rId161" Type="http://schemas.openxmlformats.org/officeDocument/2006/relationships/oleObject" Target="embeddings/oleObject92.bin"/><Relationship Id="rId182" Type="http://schemas.openxmlformats.org/officeDocument/2006/relationships/oleObject" Target="embeddings/oleObject113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7.bin"/><Relationship Id="rId86" Type="http://schemas.openxmlformats.org/officeDocument/2006/relationships/oleObject" Target="embeddings/oleObject48.bin"/><Relationship Id="rId130" Type="http://schemas.openxmlformats.org/officeDocument/2006/relationships/image" Target="media/image54.wmf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103.bin"/><Relationship Id="rId193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17.wmf"/><Relationship Id="rId76" Type="http://schemas.openxmlformats.org/officeDocument/2006/relationships/image" Target="media/image28.wmf"/><Relationship Id="rId97" Type="http://schemas.openxmlformats.org/officeDocument/2006/relationships/image" Target="media/image38.wmf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6.bin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3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9.bin"/><Relationship Id="rId61" Type="http://schemas.openxmlformats.org/officeDocument/2006/relationships/image" Target="media/image20.emf"/><Relationship Id="rId82" Type="http://schemas.openxmlformats.org/officeDocument/2006/relationships/image" Target="media/image31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104.bin"/><Relationship Id="rId194" Type="http://schemas.openxmlformats.org/officeDocument/2006/relationships/oleObject" Target="embeddings/oleObject125.bin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6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50.wmf"/><Relationship Id="rId142" Type="http://schemas.openxmlformats.org/officeDocument/2006/relationships/image" Target="media/image60.wmf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15.bin"/><Relationship Id="rId189" Type="http://schemas.openxmlformats.org/officeDocument/2006/relationships/oleObject" Target="embeddings/oleObject12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1.wmf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105.bin"/><Relationship Id="rId179" Type="http://schemas.openxmlformats.org/officeDocument/2006/relationships/oleObject" Target="embeddings/oleObject110.bin"/><Relationship Id="rId195" Type="http://schemas.openxmlformats.org/officeDocument/2006/relationships/oleObject" Target="embeddings/oleObject126.bin"/><Relationship Id="rId190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18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94" Type="http://schemas.openxmlformats.org/officeDocument/2006/relationships/oleObject" Target="embeddings/oleObject52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4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106.bin"/><Relationship Id="rId196" Type="http://schemas.openxmlformats.org/officeDocument/2006/relationships/oleObject" Target="embeddings/oleObject12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4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51.wmf"/><Relationship Id="rId144" Type="http://schemas.openxmlformats.org/officeDocument/2006/relationships/image" Target="media/image61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1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46.wmf"/><Relationship Id="rId134" Type="http://schemas.openxmlformats.org/officeDocument/2006/relationships/image" Target="media/image56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107.bin"/><Relationship Id="rId197" Type="http://schemas.openxmlformats.org/officeDocument/2006/relationships/oleObject" Target="embeddings/oleObject12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19.wmf"/><Relationship Id="rId103" Type="http://schemas.openxmlformats.org/officeDocument/2006/relationships/image" Target="media/image41.wmf"/><Relationship Id="rId124" Type="http://schemas.openxmlformats.org/officeDocument/2006/relationships/oleObject" Target="embeddings/oleObject67.bin"/><Relationship Id="rId70" Type="http://schemas.openxmlformats.org/officeDocument/2006/relationships/image" Target="media/image25.wmf"/><Relationship Id="rId91" Type="http://schemas.openxmlformats.org/officeDocument/2006/relationships/image" Target="media/image35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7.bin"/><Relationship Id="rId187" Type="http://schemas.openxmlformats.org/officeDocument/2006/relationships/oleObject" Target="embeddings/oleObject118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2.bin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8.bin"/><Relationship Id="rId198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57.bin"/><Relationship Id="rId125" Type="http://schemas.openxmlformats.org/officeDocument/2006/relationships/image" Target="media/image52.wmf"/><Relationship Id="rId146" Type="http://schemas.openxmlformats.org/officeDocument/2006/relationships/image" Target="media/image62.wmf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8</Pages>
  <Words>1098</Words>
  <Characters>6265</Characters>
  <DocSecurity>0</DocSecurity>
  <Lines>52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10-15T21:39:00Z</dcterms:created>
  <dcterms:modified xsi:type="dcterms:W3CDTF">2022-05-09T08:37:00Z</dcterms:modified>
</cp:coreProperties>
</file>